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D6BD4" w14:textId="77777777" w:rsidR="00866585" w:rsidRPr="00866585" w:rsidRDefault="00866585" w:rsidP="00866585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866585">
        <w:rPr>
          <w:rFonts w:ascii="Calibri" w:eastAsia="Calibri" w:hAnsi="Calibri" w:cs="Calibri"/>
          <w:color w:val="FF0000"/>
          <w:sz w:val="32"/>
          <w:szCs w:val="32"/>
        </w:rPr>
        <w:t xml:space="preserve">7.5. Pravilna četverostrana prizma  </w:t>
      </w:r>
    </w:p>
    <w:p w14:paraId="3BCE8CF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7E03B22E" w14:textId="78E23639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Broj sati: </w:t>
      </w:r>
      <w:r w:rsidR="00C85D6B">
        <w:rPr>
          <w:rFonts w:ascii="Calibri" w:eastAsia="Calibri" w:hAnsi="Calibri" w:cs="Calibri"/>
        </w:rPr>
        <w:t>4</w:t>
      </w:r>
    </w:p>
    <w:p w14:paraId="6ED77A9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i/>
        </w:rPr>
      </w:pPr>
      <w:r w:rsidRPr="00866585">
        <w:rPr>
          <w:rFonts w:ascii="Calibri" w:eastAsia="Calibri" w:hAnsi="Calibri" w:cs="Calibri"/>
          <w:i/>
        </w:rPr>
        <w:t>Udžbenik: stranice 164. – 169.</w:t>
      </w:r>
    </w:p>
    <w:p w14:paraId="5B877BB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Odgojno – obrazovni ishod</w:t>
      </w:r>
    </w:p>
    <w:p w14:paraId="77A26C4D" w14:textId="77777777" w:rsidR="00866585" w:rsidRPr="00866585" w:rsidRDefault="00866585" w:rsidP="00866585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866585">
        <w:rPr>
          <w:rFonts w:ascii="Calibri" w:eastAsia="Calibri" w:hAnsi="Calibri" w:cs="Calibri"/>
        </w:rPr>
        <w:t>Skicira prikaz uspravnoga geometrijskog tijela u ravnini.</w:t>
      </w:r>
    </w:p>
    <w:p w14:paraId="2D21CF18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866585">
        <w:rPr>
          <w:rFonts w:ascii="Calibri" w:eastAsia="Calibri" w:hAnsi="Calibri" w:cs="Calibri"/>
        </w:rPr>
        <w:t>Analizira i izrađuje modele i mreže uspravnih geometrijskih tijela.</w:t>
      </w:r>
      <w:r w:rsidRPr="00866585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05128EC9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>D.8.1. Primjenjuje Pitagorin poučak.</w:t>
      </w:r>
    </w:p>
    <w:p w14:paraId="33FC57F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866585">
        <w:rPr>
          <w:rFonts w:ascii="Calibri" w:eastAsia="Calibri" w:hAnsi="Calibri" w:cs="Calibri"/>
        </w:rPr>
        <w:t>Primjenjuje oplošje i volumen geometrijskih tijela.</w:t>
      </w:r>
    </w:p>
    <w:p w14:paraId="72C65E63" w14:textId="77777777" w:rsidR="00866585" w:rsidRPr="00866585" w:rsidRDefault="00866585" w:rsidP="00866585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866585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866585">
        <w:rPr>
          <w:rFonts w:ascii="Calibri" w:eastAsia="Calibri" w:hAnsi="Calibri" w:cs="Calibri"/>
        </w:rPr>
        <w:t>Odabire i preračunava odgovarajuće mjerne jedinice.</w:t>
      </w:r>
    </w:p>
    <w:p w14:paraId="3F1FF1C1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478A4145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Međupredmetne teme</w:t>
      </w:r>
    </w:p>
    <w:p w14:paraId="1DF6CAD6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uku A.3.2. Primjena strategija učenja i rješavanje problema</w:t>
      </w:r>
    </w:p>
    <w:p w14:paraId="1FD03442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uku A.3.4. Učenik kritički promišlja i vrednuje ideje uz podršku učitelja.</w:t>
      </w:r>
    </w:p>
    <w:p w14:paraId="11718A84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uku B.3.3. Učenik regulira svoje učenje mijenjanjem plana ili pristupa učenju, samostalno ili uz poticaj učitelja.</w:t>
      </w:r>
    </w:p>
    <w:p w14:paraId="4BDBA8D1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uku B.3.4. Učenik samovrednuje proces učenja i svoje rezultate, procjenjuje ostvareni napredak te na temelju toga planira buduće učenje.</w:t>
      </w:r>
    </w:p>
    <w:p w14:paraId="44E842FA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osr A.3.1. Razvija sliku o sebi.</w:t>
      </w:r>
    </w:p>
    <w:p w14:paraId="1D5E3DA0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osr A.3.3. Razvija osobne potencijale.</w:t>
      </w:r>
    </w:p>
    <w:p w14:paraId="436EDD92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osr B.3.2. Razvija komunikacijske kompetencije i uvažavajuće odnose s drugima</w:t>
      </w:r>
    </w:p>
    <w:p w14:paraId="0F36F798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osr B.3.4. Suradnički uči i radi u timu.</w:t>
      </w:r>
    </w:p>
    <w:p w14:paraId="4AC5359F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r w:rsidRPr="00866585">
        <w:rPr>
          <w:rFonts w:ascii="Calibri" w:eastAsia="Times New Roman" w:hAnsi="Calibri" w:cs="Calibri"/>
          <w:color w:val="231F20"/>
          <w:lang w:eastAsia="hr-HR"/>
        </w:rPr>
        <w:t>ikt A.3.2. Učenik se samostalno koristi raznim uređajima i programima.</w:t>
      </w:r>
    </w:p>
    <w:p w14:paraId="0AA6DF78" w14:textId="77777777" w:rsidR="00866585" w:rsidRPr="00866585" w:rsidRDefault="00866585" w:rsidP="00866585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3ED7B5B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 xml:space="preserve">Tijek nastavnih sati </w:t>
      </w:r>
    </w:p>
    <w:p w14:paraId="746407DF" w14:textId="77777777" w:rsidR="00866585" w:rsidRPr="00866585" w:rsidRDefault="00866585" w:rsidP="00866585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66585">
        <w:rPr>
          <w:rFonts w:ascii="Calibri" w:eastAsia="Calibri" w:hAnsi="Calibri" w:cs="Calibri"/>
          <w:b/>
          <w:color w:val="00B0F0"/>
        </w:rPr>
        <w:t xml:space="preserve">Pravilna četverostrana prizma </w:t>
      </w:r>
    </w:p>
    <w:p w14:paraId="3C8EEBA6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  <w:bCs/>
          <w:color w:val="000000"/>
        </w:rPr>
      </w:pPr>
      <w:r w:rsidRPr="00866585">
        <w:rPr>
          <w:rFonts w:ascii="Calibri" w:eastAsia="Calibri" w:hAnsi="Calibri" w:cs="Calibri"/>
          <w:b/>
          <w:bCs/>
          <w:color w:val="000000"/>
        </w:rPr>
        <w:t>Aktivnost 1 – Ponavljanje</w:t>
      </w:r>
    </w:p>
    <w:p w14:paraId="51F32009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0000"/>
        </w:rPr>
      </w:pPr>
      <w:r w:rsidRPr="00866585">
        <w:rPr>
          <w:rFonts w:ascii="Calibri" w:eastAsia="Calibri" w:hAnsi="Calibri" w:cs="Calibri"/>
          <w:color w:val="000000"/>
        </w:rPr>
        <w:t>Učenici rješavaju Nastavni listić (</w:t>
      </w:r>
      <w:r w:rsidRPr="00866585">
        <w:rPr>
          <w:rFonts w:ascii="Calibri" w:eastAsia="Calibri" w:hAnsi="Calibri" w:cs="Calibri"/>
          <w:i/>
          <w:color w:val="000000"/>
        </w:rPr>
        <w:t>Prilog 1</w:t>
      </w:r>
      <w:r w:rsidRPr="00866585">
        <w:rPr>
          <w:rFonts w:ascii="Calibri" w:eastAsia="Calibri" w:hAnsi="Calibri" w:cs="Calibri"/>
          <w:color w:val="000000"/>
        </w:rPr>
        <w:t xml:space="preserve">) razvrstavajući geometrijska tijela u priloženu tablicu. Uočavaju kako sve prizme imaju za bazu četverokut, ali neke su kocke, neke kvadri, a neke ništa nisu ni kocke ni kvadri, ali imaju isto zajedničko svojstvo. </w:t>
      </w:r>
    </w:p>
    <w:p w14:paraId="7720E636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1" locked="0" layoutInCell="1" allowOverlap="1" wp14:anchorId="75F9F0BA" wp14:editId="10951086">
            <wp:simplePos x="0" y="0"/>
            <wp:positionH relativeFrom="column">
              <wp:posOffset>70485</wp:posOffset>
            </wp:positionH>
            <wp:positionV relativeFrom="paragraph">
              <wp:posOffset>594995</wp:posOffset>
            </wp:positionV>
            <wp:extent cx="3714750" cy="1504562"/>
            <wp:effectExtent l="0" t="0" r="0" b="635"/>
            <wp:wrapNone/>
            <wp:docPr id="15495" name="Slika 15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504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6585">
        <w:rPr>
          <w:rFonts w:ascii="Calibri" w:eastAsia="Calibri" w:hAnsi="Calibri" w:cs="Calibri"/>
        </w:rPr>
        <w:t>Učitelj pomaže i usmjerava ukoliko je potrebno, ponavljajući s učenicima kakva svojstva ima kocka, kakva svojstva ima kvadar i što je zajedničko geometrijskim tijelima u trećem stupcu (vrednovanje kao učenje i vrednovanje za učenje).</w:t>
      </w:r>
    </w:p>
    <w:p w14:paraId="442CA9D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007D740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67D9FEB9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310DDD8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7BF8F6B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191E70F4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lastRenderedPageBreak/>
        <w:t>Kvadar - s</w:t>
      </w:r>
      <w:r w:rsidRPr="00866585">
        <w:rPr>
          <w:rFonts w:ascii="Calibri" w:eastAsia="Calibri" w:hAnsi="Calibri" w:cs="Calibri"/>
        </w:rPr>
        <w:t>vi bridovi iz istog vrha su različite duljine</w:t>
      </w:r>
    </w:p>
    <w:p w14:paraId="3FDFEE6C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>Kocka</w:t>
      </w:r>
      <w:r w:rsidRPr="00866585">
        <w:rPr>
          <w:rFonts w:ascii="Calibri" w:eastAsia="Calibri" w:hAnsi="Calibri" w:cs="Calibri"/>
        </w:rPr>
        <w:t xml:space="preserve"> - svi bridovi iz istog vrha su jednake duljine</w:t>
      </w:r>
    </w:p>
    <w:p w14:paraId="0CCA7E6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color w:val="0070C0"/>
        </w:rPr>
      </w:pPr>
    </w:p>
    <w:p w14:paraId="4F5FEEBD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866585">
        <w:rPr>
          <w:rFonts w:ascii="Calibri" w:eastAsia="Calibri" w:hAnsi="Calibri" w:cs="Calibri"/>
          <w:b/>
          <w:color w:val="0070C0"/>
        </w:rPr>
        <w:t xml:space="preserve">Pravilna četverostrana prizma ili kvadratna prizma </w:t>
      </w:r>
      <w:r w:rsidRPr="00866585">
        <w:rPr>
          <w:rFonts w:ascii="Calibri" w:eastAsia="Calibri" w:hAnsi="Calibri" w:cs="Calibri"/>
          <w:bCs/>
          <w:color w:val="0070C0"/>
        </w:rPr>
        <w:t>je kvadar koji ima iz jednog vrha dva brida jednake duljine</w:t>
      </w:r>
      <w:r w:rsidRPr="00866585">
        <w:rPr>
          <w:rFonts w:ascii="Calibri" w:eastAsia="Calibri" w:hAnsi="Calibri" w:cs="Calibri"/>
          <w:b/>
          <w:color w:val="0070C0"/>
        </w:rPr>
        <w:t>.</w:t>
      </w:r>
    </w:p>
    <w:p w14:paraId="2E56A0C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4C62BD25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  <w:r w:rsidRPr="00866585">
        <w:rPr>
          <w:rFonts w:ascii="Calibri" w:eastAsia="Calibri" w:hAnsi="Calibri" w:cs="Calibri"/>
          <w:bCs/>
          <w:color w:val="0070C0"/>
        </w:rPr>
        <w:t>Pravilna četverostrana prizma za bazu ima kvadrat (pravilni četverokut).</w:t>
      </w:r>
    </w:p>
    <w:p w14:paraId="02FF1FE5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  <w:color w:val="0070C0"/>
        </w:rPr>
      </w:pPr>
    </w:p>
    <w:p w14:paraId="1077337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866585">
        <w:rPr>
          <w:rFonts w:ascii="Calibri" w:eastAsia="Calibri" w:hAnsi="Calibri" w:cs="Calibri"/>
          <w:b/>
        </w:rPr>
        <w:t>Aktivnost 2 – Crtanje skice pravilne četverostrane prizme</w:t>
      </w:r>
    </w:p>
    <w:p w14:paraId="47FD1FB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itelj pokazuje kako nacrtati skicu pravilne četverostrane prizme.</w:t>
      </w:r>
    </w:p>
    <w:p w14:paraId="54B679A9" w14:textId="77777777" w:rsidR="00866585" w:rsidRPr="00866585" w:rsidRDefault="00866585" w:rsidP="00866585">
      <w:pPr>
        <w:tabs>
          <w:tab w:val="left" w:pos="1215"/>
        </w:tabs>
        <w:spacing w:after="0" w:line="276" w:lineRule="auto"/>
        <w:ind w:right="1132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41A7AF62" wp14:editId="5900201C">
            <wp:extent cx="6429444" cy="2016000"/>
            <wp:effectExtent l="0" t="0" r="0" b="3810"/>
            <wp:docPr id="15496" name="Slika 15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3" b="43930"/>
                    <a:stretch/>
                  </pic:blipFill>
                  <pic:spPr bwMode="auto">
                    <a:xfrm>
                      <a:off x="0" y="0"/>
                      <a:ext cx="6479540" cy="20317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661B7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1. Crtamo bazu                   2.  Iz vrhova baze povučemo</w:t>
      </w:r>
      <w:r w:rsidRPr="00866585">
        <w:rPr>
          <w:rFonts w:ascii="Calibri" w:eastAsia="Calibri" w:hAnsi="Calibri" w:cs="Calibri"/>
        </w:rPr>
        <w:tab/>
        <w:t xml:space="preserve">         3. Nacrtamo gornju bazu.</w:t>
      </w:r>
      <w:r w:rsidRPr="00866585">
        <w:rPr>
          <w:rFonts w:ascii="Calibri" w:eastAsia="Calibri" w:hAnsi="Calibri" w:cs="Calibri"/>
        </w:rPr>
        <w:tab/>
      </w:r>
    </w:p>
    <w:p w14:paraId="2339751C" w14:textId="77777777" w:rsidR="00866585" w:rsidRPr="00866585" w:rsidRDefault="00866585" w:rsidP="00866585">
      <w:pPr>
        <w:tabs>
          <w:tab w:val="left" w:pos="1215"/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(kvadrat).                               visine jednakih duljina,</w:t>
      </w:r>
    </w:p>
    <w:p w14:paraId="6E4E7FD2" w14:textId="77777777" w:rsidR="00866585" w:rsidRPr="00866585" w:rsidRDefault="00866585" w:rsidP="00866585">
      <w:pPr>
        <w:tabs>
          <w:tab w:val="left" w:pos="3492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                                 okomito na ravninu baze.</w:t>
      </w:r>
    </w:p>
    <w:p w14:paraId="548A948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ab/>
        <w:t xml:space="preserve"> </w:t>
      </w:r>
    </w:p>
    <w:p w14:paraId="6370AE9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4DCC662" wp14:editId="54B3933D">
                <wp:simplePos x="0" y="0"/>
                <wp:positionH relativeFrom="column">
                  <wp:posOffset>236855</wp:posOffset>
                </wp:positionH>
                <wp:positionV relativeFrom="paragraph">
                  <wp:posOffset>313690</wp:posOffset>
                </wp:positionV>
                <wp:extent cx="1495425" cy="2039620"/>
                <wp:effectExtent l="0" t="0" r="9525" b="0"/>
                <wp:wrapNone/>
                <wp:docPr id="15483" name="Grupa 154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5425" cy="2039620"/>
                          <a:chOff x="0" y="0"/>
                          <a:chExt cx="1495425" cy="2039620"/>
                        </a:xfrm>
                      </wpg:grpSpPr>
                      <pic:pic xmlns:pic="http://schemas.openxmlformats.org/drawingml/2006/picture">
                        <pic:nvPicPr>
                          <pic:cNvPr id="15484" name="Slika 1548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747" t="-3" r="17810" b="43930"/>
                          <a:stretch/>
                        </pic:blipFill>
                        <pic:spPr bwMode="auto">
                          <a:xfrm>
                            <a:off x="0" y="0"/>
                            <a:ext cx="1495425" cy="1917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485" name="Text Box 1027"/>
                        <wps:cNvSpPr txBox="1"/>
                        <wps:spPr>
                          <a:xfrm>
                            <a:off x="514350" y="17811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AB6C24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86" name="Text Box 1027"/>
                        <wps:cNvSpPr txBox="1"/>
                        <wps:spPr>
                          <a:xfrm>
                            <a:off x="1095375" y="1438275"/>
                            <a:ext cx="261620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8658F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87" name="Text Box 1027"/>
                        <wps:cNvSpPr txBox="1"/>
                        <wps:spPr>
                          <a:xfrm>
                            <a:off x="1238250" y="647700"/>
                            <a:ext cx="253365" cy="2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A92FD3F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DCC662" id="Grupa 15483" o:spid="_x0000_s1026" style="position:absolute;margin-left:18.65pt;margin-top:24.7pt;width:117.75pt;height:160.6pt;z-index:-251657216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15484" o:spid="_x0000_s1027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">
                  <v:imagedata r:id="rId10" o:title="" croptop="-2f" cropbottom="28790f" cropleft="37845f" cropright="1167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27" o:spid="_x0000_s1028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" filled="f" stroked="f" strokeweight=".5pt">
                  <v:textbox>
                    <w:txbxContent>
                      <w:p w14:paraId="53AB6C24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7" o:spid="_x0000_s1029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" filled="f" stroked="f" strokeweight=".5pt">
                  <v:textbox>
                    <w:txbxContent>
                      <w:p w14:paraId="7A8658F8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27" o:spid="_x0000_s1030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" filled="f" stroked="f" strokeweight=".5pt">
                  <v:textbox>
                    <w:txbxContent>
                      <w:p w14:paraId="7A92FD3F" w14:textId="77777777" w:rsidR="00866585" w:rsidRPr="00AA0891" w:rsidRDefault="00866585" w:rsidP="00866585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66585">
        <w:rPr>
          <w:rFonts w:ascii="Calibri" w:eastAsia="Calibri" w:hAnsi="Calibri" w:cs="Calibri"/>
        </w:rPr>
        <w:t xml:space="preserve">Učitelj napominje kako je na nacrtanoj skici uobičajeno oznakom </w:t>
      </w:r>
      <w:r w:rsidRPr="00866585">
        <w:rPr>
          <w:rFonts w:ascii="Calibri" w:eastAsia="Calibri" w:hAnsi="Calibri" w:cs="Calibri"/>
          <w:i/>
        </w:rPr>
        <w:t xml:space="preserve">a </w:t>
      </w:r>
      <w:r w:rsidRPr="00866585">
        <w:rPr>
          <w:rFonts w:ascii="Calibri" w:eastAsia="Calibri" w:hAnsi="Calibri" w:cs="Calibri"/>
        </w:rPr>
        <w:t xml:space="preserve">označiti duljine bridova baze, a oznakom </w:t>
      </w:r>
      <w:r w:rsidRPr="00866585">
        <w:rPr>
          <w:rFonts w:ascii="Calibri" w:eastAsia="Calibri" w:hAnsi="Calibri" w:cs="Calibri"/>
          <w:i/>
          <w:iCs/>
        </w:rPr>
        <w:t>v</w:t>
      </w:r>
      <w:r w:rsidRPr="00866585">
        <w:rPr>
          <w:rFonts w:ascii="Calibri" w:eastAsia="Calibri" w:hAnsi="Calibri" w:cs="Calibri"/>
        </w:rPr>
        <w:t xml:space="preserve"> duljinu trećeg brida tj. visinu prizme. </w:t>
      </w:r>
    </w:p>
    <w:p w14:paraId="74E7F0B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                                 </w:t>
      </w:r>
      <w:r w:rsidRPr="00866585">
        <w:rPr>
          <w:rFonts w:ascii="Calibri" w:eastAsia="Calibri" w:hAnsi="Calibri" w:cs="Calibri"/>
        </w:rPr>
        <w:tab/>
      </w:r>
    </w:p>
    <w:p w14:paraId="010A65F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 xml:space="preserve">                 </w:t>
      </w:r>
    </w:p>
    <w:p w14:paraId="06F755BC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9A0B0F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4B1C465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2C80B98" w14:textId="77777777" w:rsidR="00866585" w:rsidRPr="00866585" w:rsidRDefault="00866585" w:rsidP="00866585">
      <w:pPr>
        <w:tabs>
          <w:tab w:val="left" w:pos="220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ab/>
      </w:r>
    </w:p>
    <w:p w14:paraId="3F7182D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0B5239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4021FA4B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28BE4D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7BD5F57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5A3805BE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Učenici rješavaju zadatak 170. te samostalno provjeravaju ispravnost rješenja. Učitelj pomaže, usmjerava i vodi kroz proces samovrednovanja (vrednovanje kao učenje).</w:t>
      </w:r>
    </w:p>
    <w:p w14:paraId="3241269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0871224E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3 –  Mreža kvadratne prizme</w:t>
      </w:r>
    </w:p>
    <w:p w14:paraId="773DC274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759DE3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enici rješavaju Nastavni listić (</w:t>
      </w:r>
      <w:r w:rsidRPr="00866585">
        <w:rPr>
          <w:rFonts w:ascii="Calibri" w:eastAsia="Calibri" w:hAnsi="Calibri" w:cs="Calibri"/>
          <w:i/>
        </w:rPr>
        <w:t>Prilog 2)</w:t>
      </w:r>
      <w:r w:rsidRPr="00866585">
        <w:rPr>
          <w:rFonts w:ascii="Calibri" w:eastAsia="Calibri" w:hAnsi="Calibri" w:cs="Calibri"/>
        </w:rPr>
        <w:t xml:space="preserve"> određujući na kojim se slikama nalazi mreža kocke, na kojim se nalazi mreža kvadra, te što prikazuje mrežu pravilne četverostrane prizme (vrednovanje kao učenje).</w:t>
      </w:r>
    </w:p>
    <w:p w14:paraId="6DAECA6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597DD3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 xml:space="preserve">Mreža pravilne četverostrane prizme sastoji se od četiri sukladne pobočke (pravokutnici), a baze su joj sukladni kvadrati.  </w:t>
      </w:r>
    </w:p>
    <w:p w14:paraId="0E0F1E8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</w:rPr>
        <w:drawing>
          <wp:inline distT="0" distB="0" distL="0" distR="0" wp14:anchorId="08246BE5" wp14:editId="784BF6C5">
            <wp:extent cx="3905250" cy="1961134"/>
            <wp:effectExtent l="0" t="0" r="0" b="1270"/>
            <wp:docPr id="15497" name="Slika 15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692" cy="1969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13628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          </w:t>
      </w:r>
    </w:p>
    <w:p w14:paraId="03B6EEE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enici rješavaju zadatak 171. te samostalno provjeravaju ispravnost rješenja. Učitelj pomaže, usmjerava i vodi kroz proces samovrednovanja ( vrednovanje kao učenje).</w:t>
      </w:r>
    </w:p>
    <w:p w14:paraId="1BF8712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251ADA50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4 – Oplošje i volumen pravilne četverostrane prizme</w:t>
      </w:r>
    </w:p>
    <w:p w14:paraId="1235F86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</w:p>
    <w:p w14:paraId="3B87F40B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69AA154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3CFFF38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Učitelj napominje kako se oplošje geometrijskog tijela najlakšte odredi pomoću mreže tog tijela. </w:t>
      </w: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1546E7D1" wp14:editId="5C380754">
            <wp:simplePos x="0" y="0"/>
            <wp:positionH relativeFrom="column">
              <wp:posOffset>3810</wp:posOffset>
            </wp:positionH>
            <wp:positionV relativeFrom="paragraph">
              <wp:posOffset>198755</wp:posOffset>
            </wp:positionV>
            <wp:extent cx="3905250" cy="1960880"/>
            <wp:effectExtent l="0" t="0" r="0" b="1270"/>
            <wp:wrapSquare wrapText="bothSides"/>
            <wp:docPr id="15498" name="Slika 15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96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2D6F1C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640C5771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866585">
        <w:rPr>
          <w:rFonts w:ascii="Calibri" w:eastAsia="Calibri" w:hAnsi="Calibri" w:cs="Calibri"/>
          <w:color w:val="0070C0"/>
        </w:rPr>
        <w:t>Mreža kvadratne prizme sastoji se od četiri sukladna pravokutnika i dva sukladna kvadrata pa za njezino oplošje vrijedi:</w:t>
      </w:r>
    </w:p>
    <w:p w14:paraId="488374D3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76259645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866585">
        <w:rPr>
          <w:rFonts w:ascii="Calibri" w:eastAsia="Calibri" w:hAnsi="Calibri" w:cs="Times New Roman"/>
          <w:noProof/>
          <w:lang w:eastAsia="hr-HR"/>
        </w:rPr>
        <w:t xml:space="preserve"> </w:t>
      </w:r>
      <w:r w:rsidRPr="00866585">
        <w:rPr>
          <w:rFonts w:ascii="Calibri" w:eastAsia="Calibri" w:hAnsi="Calibri" w:cs="Times New Roman"/>
          <w:noProof/>
          <w:lang w:eastAsia="hr-HR"/>
        </w:rPr>
        <w:tab/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O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= 2</w:t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B</w:t>
      </w:r>
      <w:r w:rsidRPr="00866585">
        <w:rPr>
          <w:rFonts w:ascii="Calibri" w:eastAsia="Calibri" w:hAnsi="Calibri" w:cs="Times New Roman"/>
          <w:noProof/>
          <w:lang w:eastAsia="hr-HR"/>
        </w:rPr>
        <w:t xml:space="preserve"> + </w:t>
      </w:r>
      <w:r w:rsidRPr="00866585">
        <w:rPr>
          <w:rFonts w:ascii="Calibri" w:eastAsia="Calibri" w:hAnsi="Calibri" w:cs="Times New Roman"/>
          <w:i/>
          <w:iCs/>
          <w:noProof/>
          <w:lang w:eastAsia="hr-HR"/>
        </w:rPr>
        <w:t>P</w:t>
      </w:r>
    </w:p>
    <w:p w14:paraId="1B02CA2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O</w:t>
      </w:r>
      <w:r w:rsidRPr="00866585">
        <w:rPr>
          <w:rFonts w:ascii="Calibri" w:eastAsia="Calibri" w:hAnsi="Calibri" w:cs="Times New Roman"/>
          <w:noProof/>
          <w:color w:val="0070C0"/>
          <w:lang w:eastAsia="hr-HR"/>
        </w:rPr>
        <w:t xml:space="preserve"> = 2</w:t>
      </w: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a</w:t>
      </w:r>
      <w:r w:rsidRPr="00866585">
        <w:rPr>
          <w:rFonts w:ascii="Calibri" w:eastAsia="Calibri" w:hAnsi="Calibri" w:cs="Times New Roman"/>
          <w:noProof/>
          <w:color w:val="0070C0"/>
          <w:vertAlign w:val="superscript"/>
          <w:lang w:eastAsia="hr-HR"/>
        </w:rPr>
        <w:t>2</w:t>
      </w:r>
      <w:r w:rsidRPr="00866585">
        <w:rPr>
          <w:rFonts w:ascii="Calibri" w:eastAsia="Calibri" w:hAnsi="Calibri" w:cs="Times New Roman"/>
          <w:noProof/>
          <w:color w:val="0070C0"/>
          <w:lang w:eastAsia="hr-HR"/>
        </w:rPr>
        <w:t xml:space="preserve"> + 4</w:t>
      </w: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av</w:t>
      </w:r>
    </w:p>
    <w:p w14:paraId="55131CF4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594A991A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</w:p>
    <w:p w14:paraId="1DE059D5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Times New Roman"/>
          <w:color w:val="0070C0"/>
        </w:rPr>
      </w:pPr>
    </w:p>
    <w:p w14:paraId="42E2FC9F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9023B1A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>Volumen geometrijskog tijela</w:t>
      </w:r>
      <w:r w:rsidRPr="00866585">
        <w:rPr>
          <w:rFonts w:ascii="Calibri" w:eastAsia="Calibri" w:hAnsi="Calibri" w:cs="Calibri"/>
        </w:rPr>
        <w:t xml:space="preserve"> je veličina prostora kojeg to tijelo zauzima.</w:t>
      </w:r>
    </w:p>
    <w:p w14:paraId="05A21809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680BE9A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olumen pravilne četverostrane prizme određujemo tako da prvo ispunimo bazu te jediničnim kockama i onda u visinu složimo takvih v slojeva. Na taj način ispunili smo cijelu prizmu.</w:t>
      </w:r>
    </w:p>
    <w:p w14:paraId="041CEFAB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65231EC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i/>
          <w:iCs/>
          <w:color w:val="0070C0"/>
        </w:rPr>
      </w:pPr>
      <w:r w:rsidRPr="00866585">
        <w:rPr>
          <w:rFonts w:ascii="Calibri" w:eastAsia="Calibri" w:hAnsi="Calibri" w:cs="Calibri"/>
          <w:i/>
          <w:iCs/>
        </w:rPr>
        <w:t>V = B∙v</w:t>
      </w:r>
    </w:p>
    <w:p w14:paraId="0F619AB5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i/>
          <w:iCs/>
          <w:color w:val="0070C0"/>
        </w:rPr>
      </w:pPr>
      <w:r w:rsidRPr="00866585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>V = a</w:t>
      </w:r>
      <w:r w:rsidRPr="00866585">
        <w:rPr>
          <w:rFonts w:ascii="Calibri" w:eastAsia="Calibri" w:hAnsi="Calibri" w:cs="Times New Roman"/>
          <w:i/>
          <w:iCs/>
          <w:noProof/>
          <w:color w:val="0070C0"/>
          <w:vertAlign w:val="superscript"/>
          <w:lang w:eastAsia="hr-HR"/>
        </w:rPr>
        <w:t>2</w:t>
      </w:r>
      <w:r w:rsidRPr="00866585">
        <w:rPr>
          <w:rFonts w:ascii="Calibri" w:eastAsia="Calibri" w:hAnsi="Calibri" w:cs="Calibri"/>
          <w:i/>
          <w:iCs/>
          <w:color w:val="0070C0"/>
        </w:rPr>
        <w:t>∙v</w:t>
      </w:r>
    </w:p>
    <w:p w14:paraId="2E78CB6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B1EEF80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bookmarkStart w:id="0" w:name="_Hlk78806372"/>
      <w:r w:rsidRPr="00866585">
        <w:rPr>
          <w:rFonts w:ascii="Calibri" w:eastAsia="Calibri" w:hAnsi="Calibri" w:cs="Calibri"/>
          <w:b/>
        </w:rPr>
        <w:t>Aktivnost 5 – Izračunavanje oplošja i volumena pravilne četverostrane prizme</w:t>
      </w:r>
    </w:p>
    <w:p w14:paraId="1CD6E23C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7AB1DE73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 razgovoru s učenicima na </w:t>
      </w:r>
      <w:r w:rsidRPr="00866585">
        <w:rPr>
          <w:rFonts w:ascii="Calibri" w:eastAsia="Calibri" w:hAnsi="Calibri" w:cs="Calibri"/>
          <w:i/>
        </w:rPr>
        <w:t>Primjeru 11.</w:t>
      </w:r>
      <w:r w:rsidRPr="00866585">
        <w:rPr>
          <w:rFonts w:ascii="Calibri" w:eastAsia="Calibri" w:hAnsi="Calibri" w:cs="Calibri"/>
        </w:rPr>
        <w:t xml:space="preserve"> učitelj pokazuje kako se izračunava oplošje i volumen pravilne četverostrane prizme.</w:t>
      </w:r>
    </w:p>
    <w:p w14:paraId="14AFECF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3C23B8FF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>Učenici rješavaju zadatke 173., 175. i 176. te samostalno provjeravaju ispravnost rješenja. Učitelj pomaže, usmjerava i vodi kroz proces samovrednovanja ( vrednovanje kao učenje).</w:t>
      </w:r>
      <w:bookmarkEnd w:id="0"/>
    </w:p>
    <w:p w14:paraId="417CD79E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  <w:color w:val="0070C0"/>
        </w:rPr>
        <w:tab/>
      </w:r>
    </w:p>
    <w:p w14:paraId="6D689F1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6 – Visina kvadratne prizme</w:t>
      </w:r>
    </w:p>
    <w:p w14:paraId="61AC1543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21B8985D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 razgovoru s učenicima na </w:t>
      </w:r>
      <w:r w:rsidRPr="00866585">
        <w:rPr>
          <w:rFonts w:ascii="Calibri" w:eastAsia="Calibri" w:hAnsi="Calibri" w:cs="Calibri"/>
          <w:i/>
        </w:rPr>
        <w:t>Primjeru 12.</w:t>
      </w:r>
      <w:r w:rsidRPr="00866585">
        <w:rPr>
          <w:rFonts w:ascii="Calibri" w:eastAsia="Calibri" w:hAnsi="Calibri" w:cs="Calibri"/>
        </w:rPr>
        <w:t xml:space="preserve"> učitelj pokazuje kako se izračunava visina, a zatim  oplošje i volumen pravilne četverostrane prizme uz poznatu površinu pobočja i opseg baze.</w:t>
      </w:r>
    </w:p>
    <w:p w14:paraId="41B9E647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3C3F801" w14:textId="77777777" w:rsidR="00866585" w:rsidRPr="00866585" w:rsidRDefault="00866585" w:rsidP="00866585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enici rješavaju zadatak  179. te samostalno provjeravaju ispravnost rješenja. Učitelj pomaže, usmjerava i vodi kroz proces samovrednovanja ( vrednovanje kao učenje).</w:t>
      </w:r>
    </w:p>
    <w:p w14:paraId="600DF96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325E9B8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Listići za vrednovanje kao učenje: Pr.1.  </w:t>
      </w:r>
    </w:p>
    <w:p w14:paraId="3083F0A4" w14:textId="77777777" w:rsidR="00866585" w:rsidRPr="00866585" w:rsidRDefault="00866585" w:rsidP="00866585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Listići za vrednovanje za učenje: Pr.1. i Listići za vrednovanje za učenje_općenito:  Pr.1. – Pr.5.</w:t>
      </w:r>
    </w:p>
    <w:p w14:paraId="50B3914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mjeri vrednovanja</w:t>
      </w:r>
    </w:p>
    <w:p w14:paraId="13D9387F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rednovanje kao učenje: </w:t>
      </w:r>
    </w:p>
    <w:p w14:paraId="0F59229A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i 1, 2, 3, 5, 6  – samovrednovanje ispravnosti rješavanja zadataka</w:t>
      </w:r>
    </w:p>
    <w:p w14:paraId="699125D7" w14:textId="77777777" w:rsidR="00866585" w:rsidRPr="00866585" w:rsidRDefault="00866585" w:rsidP="00866585">
      <w:pPr>
        <w:numPr>
          <w:ilvl w:val="0"/>
          <w:numId w:val="3"/>
        </w:numPr>
        <w:spacing w:after="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6 – listići za vrednovanje kao učenje </w:t>
      </w:r>
    </w:p>
    <w:p w14:paraId="00659648" w14:textId="77777777" w:rsidR="00866585" w:rsidRPr="00866585" w:rsidRDefault="00866585" w:rsidP="00866585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rednovanje za učenje:</w:t>
      </w:r>
    </w:p>
    <w:p w14:paraId="5442EE38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 1– prikupljanje informacija o prethodnim znanjima</w:t>
      </w:r>
    </w:p>
    <w:p w14:paraId="26B9BEAD" w14:textId="77777777" w:rsidR="00866585" w:rsidRPr="00866585" w:rsidRDefault="00866585" w:rsidP="00866585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6 – listići za vrednovanje za učenje  </w:t>
      </w:r>
    </w:p>
    <w:p w14:paraId="3ED4BD0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026488A4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65DABFE9" w14:textId="77777777" w:rsidR="00866585" w:rsidRPr="00866585" w:rsidRDefault="00866585" w:rsidP="0086658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1 (</w:t>
      </w:r>
      <w:r w:rsidRPr="00866585">
        <w:rPr>
          <w:rFonts w:ascii="Calibri" w:eastAsia="Calibri" w:hAnsi="Calibri" w:cs="Calibri"/>
          <w:i/>
        </w:rPr>
        <w:t>Prilog 1</w:t>
      </w:r>
      <w:r w:rsidRPr="00866585">
        <w:rPr>
          <w:rFonts w:ascii="Calibri" w:eastAsia="Calibri" w:hAnsi="Calibri" w:cs="Calibri"/>
        </w:rPr>
        <w:t xml:space="preserve">) </w:t>
      </w:r>
    </w:p>
    <w:p w14:paraId="140140AA" w14:textId="77777777" w:rsidR="00866585" w:rsidRPr="00866585" w:rsidRDefault="00866585" w:rsidP="0086658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3 (</w:t>
      </w:r>
      <w:r w:rsidRPr="00866585">
        <w:rPr>
          <w:rFonts w:ascii="Calibri" w:eastAsia="Calibri" w:hAnsi="Calibri" w:cs="Calibri"/>
          <w:i/>
        </w:rPr>
        <w:t>Prilog 2</w:t>
      </w:r>
      <w:r w:rsidRPr="00866585">
        <w:rPr>
          <w:rFonts w:ascii="Calibri" w:eastAsia="Calibri" w:hAnsi="Calibri" w:cs="Calibri"/>
        </w:rPr>
        <w:t>)</w:t>
      </w:r>
    </w:p>
    <w:p w14:paraId="0F1A7D46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06448CC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bookmarkStart w:id="1" w:name="_Hlk78807255"/>
      <w:r w:rsidRPr="00866585">
        <w:rPr>
          <w:rFonts w:ascii="Calibri" w:eastAsia="Calibri" w:hAnsi="Calibri" w:cs="Calibri"/>
          <w:b/>
        </w:rPr>
        <w:t>Aktivnosti u kojima je vidljiva interdisciplinarnost</w:t>
      </w:r>
    </w:p>
    <w:p w14:paraId="0EDA2197" w14:textId="77777777" w:rsidR="00866585" w:rsidRPr="00866585" w:rsidRDefault="00866585" w:rsidP="00866585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6, domaća zadaća – svakodnevni život</w:t>
      </w:r>
    </w:p>
    <w:bookmarkEnd w:id="1"/>
    <w:p w14:paraId="6147492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06CEA9A7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koje obuhvaćaju prilagodbu za učenike s teškoćama</w:t>
      </w:r>
    </w:p>
    <w:p w14:paraId="414F138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11AD1429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Cs/>
        </w:rPr>
      </w:pPr>
      <w:r w:rsidRPr="00866585">
        <w:rPr>
          <w:rFonts w:ascii="Calibri" w:eastAsia="Calibri" w:hAnsi="Calibri" w:cs="Calibri"/>
          <w:bCs/>
        </w:rPr>
        <w:t>Dopunski zadatci: 200.</w:t>
      </w:r>
    </w:p>
    <w:p w14:paraId="37EB34DF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T. Djaković, L. Havranek Bijuković, Lj. Peretin, K. Vučić: Matematika 8 – udžbenik za pomoć u učenju matematike –</w:t>
      </w:r>
    </w:p>
    <w:p w14:paraId="55582FE5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za motiviranje i rad s darovitim učenicima</w:t>
      </w:r>
    </w:p>
    <w:p w14:paraId="333238B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66585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28B673C3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M.Muštra: Dodatna nastava matematike za 8.razred – </w:t>
      </w:r>
    </w:p>
    <w:p w14:paraId="7A83CAEA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Domaća zadaća</w:t>
      </w:r>
    </w:p>
    <w:p w14:paraId="2D0C735D" w14:textId="77777777" w:rsidR="00866585" w:rsidRPr="00866585" w:rsidRDefault="00866585" w:rsidP="00866585">
      <w:pPr>
        <w:numPr>
          <w:ilvl w:val="0"/>
          <w:numId w:val="8"/>
        </w:numPr>
        <w:spacing w:after="0" w:line="240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172., 174.b,c, 177., 178.</w:t>
      </w:r>
    </w:p>
    <w:p w14:paraId="51B2701B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458393ED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63CEB5F3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0C2716BA" w14:textId="77777777" w:rsidR="00866585" w:rsidRPr="00866585" w:rsidRDefault="00866585" w:rsidP="00866585">
      <w:pPr>
        <w:spacing w:after="0" w:line="240" w:lineRule="auto"/>
        <w:ind w:left="709"/>
        <w:contextualSpacing/>
        <w:rPr>
          <w:rFonts w:ascii="Calibri" w:eastAsia="Calibri" w:hAnsi="Calibri" w:cs="Calibri"/>
        </w:rPr>
      </w:pPr>
    </w:p>
    <w:p w14:paraId="529FA32E" w14:textId="77777777" w:rsidR="00866585" w:rsidRPr="00866585" w:rsidRDefault="00866585" w:rsidP="00866585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866585">
        <w:rPr>
          <w:rFonts w:ascii="Calibri" w:eastAsia="Calibri" w:hAnsi="Calibri" w:cs="Calibri"/>
          <w:b/>
          <w:color w:val="00B0F0"/>
        </w:rPr>
        <w:t xml:space="preserve">Uvježbavanje </w:t>
      </w:r>
    </w:p>
    <w:p w14:paraId="5143EBB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1 – Ponavljanje u paru</w:t>
      </w:r>
    </w:p>
    <w:p w14:paraId="35B764D6" w14:textId="77777777" w:rsidR="00866585" w:rsidRPr="00866585" w:rsidRDefault="00866585" w:rsidP="0086658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lastRenderedPageBreak/>
        <w:t>Učitelj prikuplja informacije o prethodnim znanjima učenika i miskoncepcijama učenika o kocki (vrednovanje za učenje).</w:t>
      </w:r>
    </w:p>
    <w:p w14:paraId="57A441E7" w14:textId="77777777" w:rsidR="00866585" w:rsidRPr="00866585" w:rsidRDefault="00866585" w:rsidP="00866585">
      <w:pPr>
        <w:tabs>
          <w:tab w:val="left" w:pos="6938"/>
        </w:tabs>
        <w:spacing w:after="0" w:line="240" w:lineRule="auto"/>
        <w:rPr>
          <w:rFonts w:ascii="Calibri" w:eastAsia="Calibri" w:hAnsi="Calibri" w:cs="Calibri"/>
        </w:rPr>
      </w:pPr>
    </w:p>
    <w:p w14:paraId="538124C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Učenici u paru u bilježnicu odgovaraju na pitanja iz rubrike Jeste li razumjeli? </w:t>
      </w:r>
    </w:p>
    <w:p w14:paraId="1C6D4C7A" w14:textId="77777777" w:rsidR="00866585" w:rsidRPr="00866585" w:rsidRDefault="00866585" w:rsidP="00866585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Možemo li kocku smatrati pravilnom četverostranom prizmom? Objasnite. </w:t>
      </w:r>
    </w:p>
    <w:p w14:paraId="281B97CC" w14:textId="77777777" w:rsidR="00866585" w:rsidRPr="00866585" w:rsidRDefault="00866585" w:rsidP="00866585">
      <w:pPr>
        <w:numPr>
          <w:ilvl w:val="0"/>
          <w:numId w:val="9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Po čemu se pravilna četverostrana prizma razlikuje od kocke, a po čemu od kvadra?</w:t>
      </w:r>
    </w:p>
    <w:p w14:paraId="459B3EC8" w14:textId="77777777" w:rsidR="00866585" w:rsidRPr="00866585" w:rsidRDefault="00866585" w:rsidP="00866585">
      <w:pPr>
        <w:spacing w:after="200" w:line="276" w:lineRule="auto"/>
        <w:ind w:left="1080"/>
        <w:contextualSpacing/>
        <w:rPr>
          <w:rFonts w:ascii="Calibri" w:eastAsia="Calibri" w:hAnsi="Calibri" w:cs="Calibri"/>
        </w:rPr>
      </w:pPr>
    </w:p>
    <w:p w14:paraId="6FC4580B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tim kroz razgovor argumentiraju objašnjenje u paru. Učitelj moderira raspravu (vrednovanje kao učenje).</w:t>
      </w:r>
    </w:p>
    <w:p w14:paraId="5A729295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2 – Povežite i primijenite</w:t>
      </w:r>
    </w:p>
    <w:p w14:paraId="786E503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Učenici rješavaju zadatak 199. te samostalno provjeravaju ispravnost rješenja. Učitelj pomaže, usmjerava i vodi kroz proces samovrednovanja (vrednovanje kao učenje).</w:t>
      </w:r>
    </w:p>
    <w:p w14:paraId="3B094CD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3 – Oplošje i obujam složenih tijela</w:t>
      </w:r>
    </w:p>
    <w:p w14:paraId="6ED69B5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Učenici rješavaju zadatak 197. te samostalno provjeravaju ispravnost rješenja. Učitelj pomaže, usmjerava i vodi kroz proces samovrednovanja (vrednovanje kao učenje).</w:t>
      </w:r>
    </w:p>
    <w:p w14:paraId="3A1154E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 4 – Uvježbavanje</w:t>
      </w:r>
    </w:p>
    <w:p w14:paraId="45F22FA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Učenici rješavaju Nastavni listić  i/ ili zadatke 174.a, 181., 183., 186., 189., 191., 194. te samostalno provjeravaju ispravnost rješenja. Učitelj pomaže, usmjerava i vodi kroz proces samovrednovanja (vrednovanje kao učenje).</w:t>
      </w:r>
    </w:p>
    <w:p w14:paraId="771AF36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66585">
        <w:rPr>
          <w:rFonts w:ascii="Calibri" w:eastAsia="Calibri" w:hAnsi="Calibri" w:cs="Calibri"/>
        </w:rPr>
        <w:t xml:space="preserve">Učenici rješavaju zadatke na </w:t>
      </w:r>
      <w:r w:rsidRPr="00866585">
        <w:rPr>
          <w:rFonts w:ascii="Calibri" w:eastAsia="Calibri" w:hAnsi="Calibri" w:cs="Calibri"/>
          <w:color w:val="7F7F7F"/>
        </w:rPr>
        <w:t>e-sferi: Geometrijska tijela -&gt; Pravilna četverostrana prizma  -&gt; Matematika +  -&gt; provjera znanja Pravilna četverostrana prizma (kratki kviz)</w:t>
      </w:r>
      <w:r w:rsidRPr="00866585">
        <w:rPr>
          <w:rFonts w:ascii="Calibri" w:eastAsia="Calibri" w:hAnsi="Calibri" w:cs="Calibri"/>
        </w:rPr>
        <w:t xml:space="preserve"> te samostalno provjeravaju ispravnost rješenja. Učitelj pomaže, usmjerava i vodi kroz proces samovrednovanja (vrednovanje kao učenje).</w:t>
      </w:r>
      <w:r w:rsidRPr="00866585">
        <w:rPr>
          <w:rFonts w:ascii="Calibri" w:eastAsia="Calibri" w:hAnsi="Calibri" w:cs="Calibri"/>
          <w:color w:val="002060"/>
        </w:rPr>
        <w:t xml:space="preserve">                                            </w:t>
      </w:r>
    </w:p>
    <w:p w14:paraId="5FF9B407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Listići za vrednovanje kao učenje: Pr.2. </w:t>
      </w:r>
    </w:p>
    <w:p w14:paraId="097C4E2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866585">
        <w:rPr>
          <w:rFonts w:ascii="Calibri" w:eastAsia="Calibri" w:hAnsi="Calibri" w:cs="Calibri"/>
        </w:rPr>
        <w:t>Listići za vrednovanje za učenje: Pr.2. i Listići za vrednovanje za učenje_općenito:  Pr.1. – Pr.5.</w:t>
      </w:r>
      <w:r w:rsidRPr="00866585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0CE1CD0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mjeri vrednovanja</w:t>
      </w:r>
    </w:p>
    <w:p w14:paraId="7E33FC59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rednovanje kao učenje: </w:t>
      </w:r>
    </w:p>
    <w:p w14:paraId="2B64E9A8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i 1 – 4  – samovrednovanje ispravnosti rješavanja zadataka</w:t>
      </w:r>
    </w:p>
    <w:p w14:paraId="596492B1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e-sfera: Geometrijska tijela -&gt; Pravilna četverostrana prizma  -&gt; Matematika +  -&gt; provjera znanja Pravilna četverostrana prizma (kratki kviz)</w:t>
      </w:r>
    </w:p>
    <w:p w14:paraId="025C8724" w14:textId="77777777" w:rsidR="00866585" w:rsidRPr="00866585" w:rsidRDefault="00866585" w:rsidP="00866585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4 – listići za vrednovanje kao učenje </w:t>
      </w:r>
    </w:p>
    <w:p w14:paraId="32B926B4" w14:textId="77777777" w:rsidR="00866585" w:rsidRPr="00866585" w:rsidRDefault="00866585" w:rsidP="00866585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Vrednovanje za učenje:</w:t>
      </w:r>
    </w:p>
    <w:p w14:paraId="040E8AD5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Aktivnost 1 – prikupljanje informacija o prethodnim znanjima </w:t>
      </w:r>
    </w:p>
    <w:p w14:paraId="3CF0C3C7" w14:textId="77777777" w:rsidR="00866585" w:rsidRPr="00866585" w:rsidRDefault="00866585" w:rsidP="00866585">
      <w:pPr>
        <w:numPr>
          <w:ilvl w:val="1"/>
          <w:numId w:val="7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Aktivnost 4 – listići za vrednovanje za učenje</w:t>
      </w:r>
    </w:p>
    <w:p w14:paraId="7B937E2F" w14:textId="77777777" w:rsidR="00866585" w:rsidRPr="00866585" w:rsidRDefault="00866585" w:rsidP="00866585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645CC98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u kojima je vidljiva interdisciplinarnost</w:t>
      </w:r>
    </w:p>
    <w:p w14:paraId="56AD4FC9" w14:textId="77777777" w:rsidR="00866585" w:rsidRPr="00866585" w:rsidRDefault="00866585" w:rsidP="00866585">
      <w:pPr>
        <w:numPr>
          <w:ilvl w:val="0"/>
          <w:numId w:val="10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</w:rPr>
        <w:t>Aktivnost 2, domaća zadaća – svakodnevni život</w:t>
      </w:r>
    </w:p>
    <w:p w14:paraId="51DAADE1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4D4D851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Aktivnosti koje obuhvaćaju prilagodbe za učenike s teškoćama</w:t>
      </w:r>
    </w:p>
    <w:p w14:paraId="31F813A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  <w:b/>
        </w:rPr>
      </w:pPr>
    </w:p>
    <w:p w14:paraId="1516EC60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stavni listić – dopunski zadatci</w:t>
      </w:r>
    </w:p>
    <w:p w14:paraId="2B76D84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T. Djaković, L. Havranek Bijuković, Lj. Peretin, K. Vučić: Matematika 8 – udžbenik za pomoć u učenju matematike – </w:t>
      </w:r>
    </w:p>
    <w:p w14:paraId="0953AE2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lastRenderedPageBreak/>
        <w:t>Aktivnosti za motiviranje i rad s darovitim učenicima</w:t>
      </w:r>
    </w:p>
    <w:p w14:paraId="6A4CD4E6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stavni listić – dodatni zadatci</w:t>
      </w:r>
    </w:p>
    <w:p w14:paraId="20906761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866585">
        <w:rPr>
          <w:rFonts w:ascii="Calibri" w:eastAsia="Calibri" w:hAnsi="Calibri" w:cs="Calibri"/>
        </w:rPr>
        <w:t xml:space="preserve">Z. Martinec: Matematika 8 plus – zbirka zadataka za dodatnu nastavu matematike – </w:t>
      </w:r>
    </w:p>
    <w:p w14:paraId="5EDAB653" w14:textId="77777777" w:rsidR="00866585" w:rsidRPr="00866585" w:rsidRDefault="00866585" w:rsidP="00866585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M.Muštra: Dodatna nastava matematike za 8.razred - </w:t>
      </w:r>
    </w:p>
    <w:p w14:paraId="07916FF0" w14:textId="77777777" w:rsidR="00866585" w:rsidRPr="00866585" w:rsidRDefault="00866585" w:rsidP="00866585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                          </w:t>
      </w:r>
    </w:p>
    <w:p w14:paraId="717FFF3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Domaća zadaća</w:t>
      </w:r>
    </w:p>
    <w:p w14:paraId="566F91B6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ci za vježbu: 180., 185., 188., 193., 196.</w:t>
      </w:r>
    </w:p>
    <w:p w14:paraId="1135E922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Povežite i primijenite: 199.</w:t>
      </w:r>
    </w:p>
    <w:p w14:paraId="5C3D740C" w14:textId="77777777" w:rsidR="00866585" w:rsidRPr="00866585" w:rsidRDefault="00866585" w:rsidP="00866585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e-sfera: Geometrijska tijela -&gt; Pravilna četverostrana prizma  -&gt; Matematika +  -&gt; provjera znanja Pravilna četverostrana prizma (dugi kviz)</w:t>
      </w:r>
    </w:p>
    <w:p w14:paraId="3C99E121" w14:textId="77777777" w:rsidR="00866585" w:rsidRPr="00866585" w:rsidRDefault="00866585" w:rsidP="00866585">
      <w:pPr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765E709F" w14:textId="77777777" w:rsidR="00866585" w:rsidRPr="00866585" w:rsidRDefault="00866585" w:rsidP="00866585">
      <w:pPr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br w:type="page"/>
      </w:r>
    </w:p>
    <w:p w14:paraId="20138876" w14:textId="77777777" w:rsidR="00866585" w:rsidRPr="00866585" w:rsidRDefault="00866585" w:rsidP="00866585">
      <w:pPr>
        <w:tabs>
          <w:tab w:val="left" w:pos="1215"/>
        </w:tabs>
        <w:spacing w:after="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14:paraId="2866E4B8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0E61361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Prilog 1: Nastavni listić 1</w:t>
      </w:r>
    </w:p>
    <w:p w14:paraId="4265FD7B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Razvrstajte prizme u tablicu.</w:t>
      </w:r>
    </w:p>
    <w:tbl>
      <w:tblPr>
        <w:tblStyle w:val="Svijetlareetkatablice1"/>
        <w:tblpPr w:leftFromText="180" w:rightFromText="180" w:vertAnchor="page" w:horzAnchor="margin" w:tblpY="10741"/>
        <w:tblW w:w="9776" w:type="dxa"/>
        <w:tblLook w:val="04A0" w:firstRow="1" w:lastRow="0" w:firstColumn="1" w:lastColumn="0" w:noHBand="0" w:noVBand="1"/>
      </w:tblPr>
      <w:tblGrid>
        <w:gridCol w:w="3322"/>
        <w:gridCol w:w="3324"/>
        <w:gridCol w:w="3130"/>
      </w:tblGrid>
      <w:tr w:rsidR="00866585" w:rsidRPr="00866585" w14:paraId="1E848136" w14:textId="77777777" w:rsidTr="00866585">
        <w:trPr>
          <w:trHeight w:val="617"/>
        </w:trPr>
        <w:tc>
          <w:tcPr>
            <w:tcW w:w="3322" w:type="dxa"/>
            <w:shd w:val="clear" w:color="auto" w:fill="FFF2CC"/>
            <w:vAlign w:val="center"/>
          </w:tcPr>
          <w:p w14:paraId="5DBA36B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KOCKA</w:t>
            </w:r>
          </w:p>
        </w:tc>
        <w:tc>
          <w:tcPr>
            <w:tcW w:w="3324" w:type="dxa"/>
            <w:shd w:val="clear" w:color="auto" w:fill="EFF6EA"/>
            <w:vAlign w:val="center"/>
          </w:tcPr>
          <w:p w14:paraId="4BD10A6D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KVADAR</w:t>
            </w:r>
          </w:p>
        </w:tc>
        <w:tc>
          <w:tcPr>
            <w:tcW w:w="3130" w:type="dxa"/>
            <w:shd w:val="clear" w:color="auto" w:fill="EBF7FF"/>
            <w:vAlign w:val="center"/>
          </w:tcPr>
          <w:p w14:paraId="2D89E78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 w:rsidRPr="00866585">
              <w:rPr>
                <w:rFonts w:ascii="Calibri" w:eastAsia="Calibri" w:hAnsi="Calibri" w:cs="Calibri"/>
                <w:b/>
                <w:sz w:val="24"/>
                <w:szCs w:val="24"/>
              </w:rPr>
              <w:t>NITI KOCKA, NITI KVADAR</w:t>
            </w:r>
          </w:p>
        </w:tc>
      </w:tr>
      <w:tr w:rsidR="00866585" w:rsidRPr="00866585" w14:paraId="73B83317" w14:textId="77777777" w:rsidTr="00866585">
        <w:trPr>
          <w:trHeight w:val="919"/>
        </w:trPr>
        <w:tc>
          <w:tcPr>
            <w:tcW w:w="3322" w:type="dxa"/>
            <w:shd w:val="clear" w:color="auto" w:fill="FFF2CC"/>
            <w:vAlign w:val="center"/>
          </w:tcPr>
          <w:p w14:paraId="5C5DB38E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1BE3E9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4A7488FD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  <w:tr w:rsidR="00866585" w:rsidRPr="00866585" w14:paraId="44F02FE9" w14:textId="77777777" w:rsidTr="00866585">
        <w:trPr>
          <w:trHeight w:val="538"/>
        </w:trPr>
        <w:tc>
          <w:tcPr>
            <w:tcW w:w="9776" w:type="dxa"/>
            <w:gridSpan w:val="3"/>
            <w:shd w:val="clear" w:color="auto" w:fill="FFFFFF"/>
            <w:vAlign w:val="center"/>
          </w:tcPr>
          <w:p w14:paraId="7C8CE9BF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866585">
              <w:rPr>
                <w:rFonts w:ascii="Calibri" w:eastAsia="Calibri" w:hAnsi="Calibri" w:cs="Calibri"/>
              </w:rPr>
              <w:t>Kakvi su bridovi iz jednog vrha geometrijskog tijela?</w:t>
            </w:r>
          </w:p>
        </w:tc>
      </w:tr>
      <w:tr w:rsidR="00866585" w:rsidRPr="00866585" w14:paraId="78592D55" w14:textId="77777777" w:rsidTr="00866585">
        <w:trPr>
          <w:trHeight w:val="1010"/>
        </w:trPr>
        <w:tc>
          <w:tcPr>
            <w:tcW w:w="3322" w:type="dxa"/>
            <w:shd w:val="clear" w:color="auto" w:fill="FFF2CC"/>
            <w:vAlign w:val="center"/>
          </w:tcPr>
          <w:p w14:paraId="4D6ACA4C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4DF987C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60E97C7A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  <w:tr w:rsidR="00866585" w:rsidRPr="00866585" w14:paraId="2B7E8358" w14:textId="77777777" w:rsidTr="00866585">
        <w:trPr>
          <w:trHeight w:val="538"/>
        </w:trPr>
        <w:tc>
          <w:tcPr>
            <w:tcW w:w="9776" w:type="dxa"/>
            <w:gridSpan w:val="3"/>
            <w:shd w:val="clear" w:color="auto" w:fill="FFFFFF"/>
            <w:vAlign w:val="center"/>
          </w:tcPr>
          <w:p w14:paraId="102D0DFE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  <w:r w:rsidRPr="00866585">
              <w:rPr>
                <w:rFonts w:ascii="Calibri" w:eastAsia="Calibri" w:hAnsi="Calibri" w:cs="Calibri"/>
              </w:rPr>
              <w:t>Što je baza, a što su pobočke geometrijskog tijela?</w:t>
            </w:r>
          </w:p>
        </w:tc>
      </w:tr>
      <w:tr w:rsidR="00866585" w:rsidRPr="00866585" w14:paraId="46136FEB" w14:textId="77777777" w:rsidTr="00866585">
        <w:trPr>
          <w:trHeight w:val="990"/>
        </w:trPr>
        <w:tc>
          <w:tcPr>
            <w:tcW w:w="3322" w:type="dxa"/>
            <w:shd w:val="clear" w:color="auto" w:fill="FFF2CC"/>
            <w:vAlign w:val="center"/>
          </w:tcPr>
          <w:p w14:paraId="2F81980B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324" w:type="dxa"/>
            <w:shd w:val="clear" w:color="auto" w:fill="EFF6EA"/>
            <w:vAlign w:val="center"/>
          </w:tcPr>
          <w:p w14:paraId="19B2A60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  <w:tc>
          <w:tcPr>
            <w:tcW w:w="3130" w:type="dxa"/>
            <w:shd w:val="clear" w:color="auto" w:fill="EBF7FF"/>
            <w:vAlign w:val="center"/>
          </w:tcPr>
          <w:p w14:paraId="75973D31" w14:textId="77777777" w:rsidR="00866585" w:rsidRPr="00866585" w:rsidRDefault="00866585" w:rsidP="00866585">
            <w:pPr>
              <w:tabs>
                <w:tab w:val="left" w:pos="1215"/>
              </w:tabs>
              <w:contextualSpacing/>
              <w:jc w:val="center"/>
              <w:rPr>
                <w:rFonts w:ascii="Calibri" w:eastAsia="Calibri" w:hAnsi="Calibri" w:cs="Calibri"/>
              </w:rPr>
            </w:pPr>
          </w:p>
        </w:tc>
      </w:tr>
    </w:tbl>
    <w:tbl>
      <w:tblPr>
        <w:tblStyle w:val="TableGrid"/>
        <w:tblW w:w="9781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0"/>
        <w:gridCol w:w="3260"/>
        <w:gridCol w:w="3261"/>
      </w:tblGrid>
      <w:tr w:rsidR="00866585" w:rsidRPr="00866585" w14:paraId="440168D3" w14:textId="77777777" w:rsidTr="009164CE">
        <w:trPr>
          <w:trHeight w:val="3424"/>
        </w:trPr>
        <w:tc>
          <w:tcPr>
            <w:tcW w:w="3260" w:type="dxa"/>
            <w:vAlign w:val="center"/>
          </w:tcPr>
          <w:p w14:paraId="72B9729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 xml:space="preserve">a) </w:t>
            </w:r>
          </w:p>
          <w:p w14:paraId="4F6E247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4F79846E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03DA475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67EF336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6C7E0984" wp14:editId="3A3FEB4A">
                      <wp:extent cx="1552575" cy="1440815"/>
                      <wp:effectExtent l="0" t="0" r="0" b="6985"/>
                      <wp:docPr id="64" name="Grupa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552575" cy="1440815"/>
                                <a:chOff x="0" y="0"/>
                                <a:chExt cx="2589951" cy="2219794"/>
                              </a:xfrm>
                            </wpg:grpSpPr>
                            <wps:wsp>
                              <wps:cNvPr id="65" name="Line 7"/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8"/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9"/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10"/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11"/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2"/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3"/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14"/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15"/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6"/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7"/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18"/>
                              <wps:cNvCnPr/>
                              <wps:spPr bwMode="auto">
                                <a:xfrm>
                                  <a:off x="835025" y="0"/>
                                  <a:ext cx="1587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5227" y="1370425"/>
                                  <a:ext cx="452838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EF8D83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79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8065" y="430286"/>
                                  <a:ext cx="451886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40A749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0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86" y="1613648"/>
                                  <a:ext cx="577726" cy="6061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0DC1F7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C7E0984" id="Grupa 16" o:spid="_x0000_s1031" style="width:122.25pt;height:113.45pt;mso-position-horizontal-relative:char;mso-position-vertical-relative:line" coordsize="25899,22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">
                      <v:line id="Line 7" o:spid="_x0000_s1032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" strokecolor="windowText" strokeweight="1.5pt"/>
                      <v:line id="Line 8" o:spid="_x0000_s1033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" strokecolor="windowText" strokeweight="1.5pt"/>
                      <v:line id="Line 9" o:spid="_x0000_s1034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" strokecolor="windowText" strokeweight="1.5pt"/>
                      <v:line id="Line 10" o:spid="_x0000_s1035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" strokecolor="windowText" strokeweight="1.5pt"/>
                      <v:line id="Line 11" o:spid="_x0000_s1036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" strokecolor="windowText" strokeweight="1.5pt"/>
                      <v:line id="Line 12" o:spid="_x0000_s1037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" strokecolor="windowText" strokeweight="1.5pt"/>
                      <v:line id="Line 13" o:spid="_x0000_s1038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" strokecolor="windowText" strokeweight="1.5pt"/>
                      <v:line id="Line 14" o:spid="_x0000_s1039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" strokecolor="windowText" strokeweight="1.5pt"/>
                      <v:line id="Line 15" o:spid="_x0000_s1040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" strokecolor="windowText" strokeweight="1.5pt"/>
                      <v:line id="Line 16" o:spid="_x0000_s1041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" strokecolor="windowText" strokeweight="1.5pt">
                        <v:stroke dashstyle="longDash"/>
                      </v:line>
                      <v:line id="Line 17" o:spid="_x0000_s1042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" strokecolor="windowText" strokeweight="1.5pt">
                        <v:stroke dashstyle="longDash"/>
                      </v:line>
                      <v:line id="Line 18" o:spid="_x0000_s1043" style="position:absolute;visibility:visible;mso-wrap-style:square" from="8350,0" to="836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" strokecolor="windowText" strokeweight="1.5pt">
                        <v:stroke dashstyle="longDash"/>
                      </v:line>
                      <v:shape id="Text Box 20" o:spid="_x0000_s1044" type="#_x0000_t202" style="position:absolute;left:16852;top:13704;width:4528;height:6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" filled="f" stroked="f" strokeweight="1.5pt">
                        <v:textbox>
                          <w:txbxContent>
                            <w:p w14:paraId="4CEF8D83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21380;top:4302;width:4519;height:60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" filled="f" stroked="f" strokeweight="1.5pt">
                        <v:textbox>
                          <w:txbxContent>
                            <w:p w14:paraId="3F40A749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7" o:spid="_x0000_s1046" type="#_x0000_t202" style="position:absolute;left:5235;top:16136;width:5778;height:60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" filled="f" stroked="f" strokeweight="1.5pt">
                        <v:textbox>
                          <w:txbxContent>
                            <w:p w14:paraId="7B0DC1F7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60" w:type="dxa"/>
            <w:vAlign w:val="center"/>
          </w:tcPr>
          <w:p w14:paraId="5E943170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b)</w:t>
            </w:r>
          </w:p>
          <w:p w14:paraId="76397DE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16A046E3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413243BC" wp14:editId="405D5292">
                      <wp:extent cx="2095499" cy="1781175"/>
                      <wp:effectExtent l="0" t="0" r="0" b="9525"/>
                      <wp:docPr id="81" name="Grupa 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2095499" cy="1781175"/>
                                <a:chOff x="-296954" y="0"/>
                                <a:chExt cx="2459003" cy="2226199"/>
                              </a:xfrm>
                            </wpg:grpSpPr>
                            <wps:wsp>
                              <wps:cNvPr id="82" name="Kocka 82"/>
                              <wps:cNvSpPr/>
                              <wps:spPr>
                                <a:xfrm>
                                  <a:off x="284340" y="0"/>
                                  <a:ext cx="1332749" cy="178205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83" name="Ravni poveznik 83"/>
                              <wps:cNvCnPr/>
                              <wps:spPr>
                                <a:xfrm rot="5400000">
                                  <a:off x="-104104" y="737896"/>
                                  <a:ext cx="14408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4" name="Ravni poveznik 84"/>
                              <wps:cNvCnPr/>
                              <wps:spPr>
                                <a:xfrm>
                                  <a:off x="602040" y="1448816"/>
                                  <a:ext cx="1008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5" name="Ravni poveznik 85"/>
                              <wps:cNvCnPr/>
                              <wps:spPr>
                                <a:xfrm rot="5400000" flipH="1" flipV="1">
                                  <a:off x="282122" y="1466913"/>
                                  <a:ext cx="320549" cy="2970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0920" y="1632021"/>
                                  <a:ext cx="643415" cy="5941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C0AF6F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4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635" y="1415522"/>
                                  <a:ext cx="756414" cy="5995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7D602B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3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88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96954" y="835684"/>
                                  <a:ext cx="787029" cy="687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E67BC9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6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13243BC" id="Grupa 85" o:spid="_x0000_s1047" style="width:165pt;height:140.25pt;mso-position-horizontal-relative:char;mso-position-vertical-relative:line" coordorigin="-2969" coordsize="24590,22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Kocka 82" o:spid="_x0000_s1048" type="#_x0000_t16" style="position:absolute;left:2843;width:13327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" filled="f" strokecolor="windowText" strokeweight="1.5pt"/>
                      <v:line id="Ravni poveznik 83" o:spid="_x0000_s1049" style="position:absolute;rotation:90;visibility:visible;mso-wrap-style:square" from="-1042,7379" to="13367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84" o:spid="_x0000_s1050" style="position:absolute;visibility:visible;mso-wrap-style:square" from="6020,14488" to="16107,1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" strokecolor="windowText" strokeweight="1.5pt">
                        <v:stroke dashstyle="dash" joinstyle="miter"/>
                      </v:line>
                      <v:line id="Ravni poveznik 85" o:spid="_x0000_s1051" style="position:absolute;rotation:90;flip:x y;visibility:visible;mso-wrap-style:square" from="2821,14668" to="6027,1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" strokecolor="windowText" strokeweight="1.5pt">
                        <v:stroke dashstyle="dash" joinstyle="miter"/>
                      </v:line>
                      <v:shape id="Text Box 27" o:spid="_x0000_s1052" type="#_x0000_t202" style="position:absolute;left:5909;top:16320;width:6434;height:5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" filled="f" stroked="f" strokeweight="1.5pt">
                        <v:textbox>
                          <w:txbxContent>
                            <w:p w14:paraId="2EC0AF6F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4 cm</w:t>
                              </w:r>
                            </w:p>
                          </w:txbxContent>
                        </v:textbox>
                      </v:shape>
                      <v:shape id="Text Box 28" o:spid="_x0000_s1053" type="#_x0000_t202" style="position:absolute;left:14056;top:14155;width:7564;height:5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" filled="f" stroked="f" strokeweight="1.5pt">
                        <v:textbox>
                          <w:txbxContent>
                            <w:p w14:paraId="587D602B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3 cm</w:t>
                              </w:r>
                            </w:p>
                          </w:txbxContent>
                        </v:textbox>
                      </v:shape>
                      <v:shape id="Text Box 31" o:spid="_x0000_s1054" type="#_x0000_t202" style="position:absolute;left:-2969;top:8356;width:7869;height:6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" filled="f" stroked="f" strokeweight="1.5pt">
                        <v:textbox>
                          <w:txbxContent>
                            <w:p w14:paraId="78E67BC9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6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61" w:type="dxa"/>
            <w:vAlign w:val="center"/>
          </w:tcPr>
          <w:p w14:paraId="1DCC340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  <w:r w:rsidRPr="00866585"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  <w:t>c)</w:t>
            </w:r>
          </w:p>
          <w:p w14:paraId="3DF4C7E9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</w:p>
          <w:p w14:paraId="72A6078A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kern w:val="24"/>
                <w:lang w:eastAsia="hr-HR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7358B9F" wp14:editId="3C3A31C5">
                      <wp:extent cx="1361014" cy="1555114"/>
                      <wp:effectExtent l="0" t="0" r="0" b="7620"/>
                      <wp:docPr id="89" name="Grupa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361014" cy="1555114"/>
                                <a:chOff x="-14639" y="0"/>
                                <a:chExt cx="1798975" cy="2220869"/>
                              </a:xfrm>
                            </wpg:grpSpPr>
                            <wps:wsp>
                              <wps:cNvPr id="90" name="Kocka 90"/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91" name="Ravni poveznik 91"/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2" name="Ravni poveznik 92"/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" name="Ravni poveznik 93"/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4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5654" y="1582785"/>
                                  <a:ext cx="577751" cy="6380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645AF0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9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6586" y="1348694"/>
                                  <a:ext cx="577750" cy="7118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384151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2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9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4639" y="660569"/>
                                  <a:ext cx="577749" cy="6447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B06D99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4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7358B9F" id="Grupa 160" o:spid="_x0000_s1055" style="width:107.15pt;height:122.45pt;mso-position-horizontal-relative:char;mso-position-vertical-relative:line" coordorigin="-146" coordsize="17989,2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">
                      <v:shape id="Kocka 90" o:spid="_x0000_s1056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" filled="f" strokecolor="windowText" strokeweight="1.5pt"/>
                      <v:line id="Ravni poveznik 91" o:spid="_x0000_s1057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92" o:spid="_x0000_s1058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" strokecolor="windowText" strokeweight="1.5pt">
                        <v:stroke dashstyle="dash" joinstyle="miter"/>
                      </v:line>
                      <v:line id="Ravni poveznik 93" o:spid="_x0000_s1059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" strokecolor="windowText" strokeweight="1.5pt">
                        <v:stroke dashstyle="dash" joinstyle="miter"/>
                      </v:line>
                      <v:shape id="Text Box 27" o:spid="_x0000_s1060" type="#_x0000_t202" style="position:absolute;left:6156;top:15827;width:5778;height:6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" filled="f" stroked="f" strokeweight="1.5pt">
                        <v:textbox>
                          <w:txbxContent>
                            <w:p w14:paraId="3A645AF0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28" o:spid="_x0000_s1061" type="#_x0000_t202" style="position:absolute;left:12065;top:13486;width:5778;height:7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" filled="f" stroked="f" strokeweight="1.5pt">
                        <v:textbox>
                          <w:txbxContent>
                            <w:p w14:paraId="4C384151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2   </w:t>
                              </w:r>
                            </w:p>
                          </w:txbxContent>
                        </v:textbox>
                      </v:shape>
                      <v:shape id="Text Box 31" o:spid="_x0000_s1062" type="#_x0000_t202" style="position:absolute;left:-146;top:6605;width:5777;height:6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" filled="f" stroked="f" strokeweight="1.5pt">
                        <v:textbox>
                          <w:txbxContent>
                            <w:p w14:paraId="05B06D99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4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67C276D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866585" w:rsidRPr="00866585" w14:paraId="59F7CA23" w14:textId="77777777" w:rsidTr="009164CE">
        <w:trPr>
          <w:trHeight w:val="3522"/>
        </w:trPr>
        <w:tc>
          <w:tcPr>
            <w:tcW w:w="3260" w:type="dxa"/>
            <w:vAlign w:val="center"/>
          </w:tcPr>
          <w:p w14:paraId="051F338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 xml:space="preserve">d) </w:t>
            </w:r>
          </w:p>
          <w:p w14:paraId="1908A9D2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7C67A6B7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1F9438B2" wp14:editId="144FCE3F">
                      <wp:extent cx="1812361" cy="1457192"/>
                      <wp:effectExtent l="0" t="0" r="0" b="0"/>
                      <wp:docPr id="97" name="Grupa 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812361" cy="1457192"/>
                                <a:chOff x="-407099" y="0"/>
                                <a:chExt cx="2733098" cy="2203770"/>
                              </a:xfrm>
                            </wpg:grpSpPr>
                            <wps:wsp>
                              <wps:cNvPr id="98" name="Kocka 98"/>
                              <wps:cNvSpPr/>
                              <wps:spPr>
                                <a:xfrm>
                                  <a:off x="284340" y="0"/>
                                  <a:ext cx="1332749" cy="178205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00" name="Ravni poveznik 100"/>
                              <wps:cNvCnPr/>
                              <wps:spPr>
                                <a:xfrm rot="5400000">
                                  <a:off x="-104104" y="737896"/>
                                  <a:ext cx="144088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1" name="Ravni poveznik 101"/>
                              <wps:cNvCnPr/>
                              <wps:spPr>
                                <a:xfrm>
                                  <a:off x="602040" y="1448816"/>
                                  <a:ext cx="100869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2" name="Ravni poveznik 102"/>
                              <wps:cNvCnPr/>
                              <wps:spPr>
                                <a:xfrm rot="5400000" flipH="1" flipV="1">
                                  <a:off x="282122" y="1466913"/>
                                  <a:ext cx="320549" cy="2970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3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890" y="1609592"/>
                                  <a:ext cx="1025818" cy="5941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864763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4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05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3756" y="1291157"/>
                                  <a:ext cx="912243" cy="599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B1DBF33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06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7099" y="534340"/>
                                  <a:ext cx="787030" cy="687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6FF8ED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F9438B2" id="_x0000_s1063" style="width:142.7pt;height:114.75pt;mso-position-horizontal-relative:char;mso-position-vertical-relative:line" coordorigin="-4070" coordsize="27330,2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">
                      <v:shape id="Kocka 98" o:spid="_x0000_s1064" type="#_x0000_t16" style="position:absolute;left:2843;width:13327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" filled="f" strokecolor="windowText" strokeweight="1.5pt"/>
                      <v:line id="Ravni poveznik 100" o:spid="_x0000_s1065" style="position:absolute;rotation:90;visibility:visible;mso-wrap-style:square" from="-1042,7379" to="13367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01" o:spid="_x0000_s1066" style="position:absolute;visibility:visible;mso-wrap-style:square" from="6020,14488" to="16107,1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02" o:spid="_x0000_s1067" style="position:absolute;rotation:90;flip:x y;visibility:visible;mso-wrap-style:square" from="2821,14668" to="6027,1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" strokecolor="windowText" strokeweight="1.5pt">
                        <v:stroke dashstyle="dash" joinstyle="miter"/>
                      </v:line>
                      <v:shape id="Text Box 27" o:spid="_x0000_s1068" type="#_x0000_t202" style="position:absolute;left:3798;top:16095;width:10259;height:5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" filled="f" stroked="f" strokeweight="1.5pt">
                        <v:textbox>
                          <w:txbxContent>
                            <w:p w14:paraId="4B864763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4 cm</w:t>
                              </w:r>
                            </w:p>
                          </w:txbxContent>
                        </v:textbox>
                      </v:shape>
                      <v:shape id="Text Box 28" o:spid="_x0000_s1069" type="#_x0000_t202" style="position:absolute;left:14137;top:12911;width:9122;height:59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" filled="f" stroked="f" strokeweight="1.5pt">
                        <v:textbox>
                          <w:txbxContent>
                            <w:p w14:paraId="7B1DBF33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31" o:spid="_x0000_s1070" type="#_x0000_t202" style="position:absolute;left:-4070;top:5343;width:7869;height:6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" filled="f" stroked="f" strokeweight="1.5pt">
                        <v:textbox>
                          <w:txbxContent>
                            <w:p w14:paraId="216FF8ED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2F73BAFC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05D91CCF" w14:textId="77777777" w:rsidR="00866585" w:rsidRPr="00866585" w:rsidRDefault="00866585" w:rsidP="00866585">
            <w:pPr>
              <w:spacing w:line="276" w:lineRule="auto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260" w:type="dxa"/>
            <w:vAlign w:val="center"/>
          </w:tcPr>
          <w:p w14:paraId="7532DAB5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e)</w:t>
            </w:r>
          </w:p>
          <w:p w14:paraId="3AFD43B8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211BCE53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42C70FE2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4A80899" wp14:editId="4D5EBAE2">
                      <wp:extent cx="1385448" cy="1149879"/>
                      <wp:effectExtent l="0" t="0" r="0" b="0"/>
                      <wp:docPr id="15539" name="Grupa 1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E22FBF70-8B95-4275-A3CB-7D0F92D8010C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385448" cy="1149879"/>
                                <a:chOff x="0" y="0"/>
                                <a:chExt cx="2965825" cy="2376008"/>
                              </a:xfrm>
                            </wpg:grpSpPr>
                            <wps:wsp>
                              <wps:cNvPr id="15540" name="Line 7">
                                <a:extLst>
                                  <a:ext uri="{FF2B5EF4-FFF2-40B4-BE49-F238E27FC236}">
                                    <a16:creationId xmlns:a16="http://schemas.microsoft.com/office/drawing/2014/main" id="{0D4354A5-2D2E-4D87-B2CA-6B29319CBD4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1" name="Line 8">
                                <a:extLst>
                                  <a:ext uri="{FF2B5EF4-FFF2-40B4-BE49-F238E27FC236}">
                                    <a16:creationId xmlns:a16="http://schemas.microsoft.com/office/drawing/2014/main" id="{99069390-C0F2-4B9D-A54A-49F5DFCE147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2" name="Line 9">
                                <a:extLst>
                                  <a:ext uri="{FF2B5EF4-FFF2-40B4-BE49-F238E27FC236}">
                                    <a16:creationId xmlns:a16="http://schemas.microsoft.com/office/drawing/2014/main" id="{784AF745-6A18-4161-A773-44675F67EC0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3" name="Line 10">
                                <a:extLst>
                                  <a:ext uri="{FF2B5EF4-FFF2-40B4-BE49-F238E27FC236}">
                                    <a16:creationId xmlns:a16="http://schemas.microsoft.com/office/drawing/2014/main" id="{D464FAC0-209B-4DF7-A858-817297FDB322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4" name="Line 11">
                                <a:extLst>
                                  <a:ext uri="{FF2B5EF4-FFF2-40B4-BE49-F238E27FC236}">
                                    <a16:creationId xmlns:a16="http://schemas.microsoft.com/office/drawing/2014/main" id="{CB0A0F89-ADDA-4380-8D9E-5710AA662CDE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5" name="Line 12">
                                <a:extLst>
                                  <a:ext uri="{FF2B5EF4-FFF2-40B4-BE49-F238E27FC236}">
                                    <a16:creationId xmlns:a16="http://schemas.microsoft.com/office/drawing/2014/main" id="{CE637D4E-6032-4B2A-A6FA-DEE2753C7B18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6" name="Line 13">
                                <a:extLst>
                                  <a:ext uri="{FF2B5EF4-FFF2-40B4-BE49-F238E27FC236}">
                                    <a16:creationId xmlns:a16="http://schemas.microsoft.com/office/drawing/2014/main" id="{EA5CEE95-687A-4319-8A0E-8537296BF34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7" name="Line 14">
                                <a:extLst>
                                  <a:ext uri="{FF2B5EF4-FFF2-40B4-BE49-F238E27FC236}">
                                    <a16:creationId xmlns:a16="http://schemas.microsoft.com/office/drawing/2014/main" id="{477C558D-949F-404C-9B3B-909E78376BA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8" name="Line 15">
                                <a:extLst>
                                  <a:ext uri="{FF2B5EF4-FFF2-40B4-BE49-F238E27FC236}">
                                    <a16:creationId xmlns:a16="http://schemas.microsoft.com/office/drawing/2014/main" id="{648C2174-399D-4C48-BF79-CD300C787484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9" name="Line 16">
                                <a:extLst>
                                  <a:ext uri="{FF2B5EF4-FFF2-40B4-BE49-F238E27FC236}">
                                    <a16:creationId xmlns:a16="http://schemas.microsoft.com/office/drawing/2014/main" id="{5D6DF695-16A4-4849-B280-460770C716D3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0" name="Line 17">
                                <a:extLst>
                                  <a:ext uri="{FF2B5EF4-FFF2-40B4-BE49-F238E27FC236}">
                                    <a16:creationId xmlns:a16="http://schemas.microsoft.com/office/drawing/2014/main" id="{7A3BFD90-C154-4E10-8B30-267FD4EC403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1" name="Line 18">
                                <a:extLst>
                                  <a:ext uri="{FF2B5EF4-FFF2-40B4-BE49-F238E27FC236}">
                                    <a16:creationId xmlns:a16="http://schemas.microsoft.com/office/drawing/2014/main" id="{EF76AEE0-B179-4FEE-A4A0-5CF3F89BC4FB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587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2" name="Text Box 20">
                                <a:extLst>
                                  <a:ext uri="{FF2B5EF4-FFF2-40B4-BE49-F238E27FC236}">
                                    <a16:creationId xmlns:a16="http://schemas.microsoft.com/office/drawing/2014/main" id="{C7687A52-CE2B-444E-9D2A-BC2E959A301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7725" y="1257365"/>
                                  <a:ext cx="645887" cy="926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8A0145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53" name="Text Box 21">
                                <a:extLst>
                                  <a:ext uri="{FF2B5EF4-FFF2-40B4-BE49-F238E27FC236}">
                                    <a16:creationId xmlns:a16="http://schemas.microsoft.com/office/drawing/2014/main" id="{86D1DED2-2067-4D5C-B8FB-1CBCAB2FDB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99339" y="169791"/>
                                  <a:ext cx="866486" cy="11032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8F5496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2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54" name="Text Box 27">
                                <a:extLst>
                                  <a:ext uri="{FF2B5EF4-FFF2-40B4-BE49-F238E27FC236}">
                                    <a16:creationId xmlns:a16="http://schemas.microsoft.com/office/drawing/2014/main" id="{5CDF7299-2045-4E10-A333-8C4B579EAFF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416" y="1494319"/>
                                  <a:ext cx="679432" cy="8816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611620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2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4A80899" id="_x0000_s1071" style="width:109.1pt;height:90.55pt;mso-position-horizontal-relative:char;mso-position-vertical-relative:line" coordsize="29658,2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">
                      <v:line id="Line 7" o:spid="_x0000_s1072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" strokecolor="windowText" strokeweight="1.5pt"/>
                      <v:line id="Line 8" o:spid="_x0000_s1073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" strokecolor="windowText" strokeweight="1.5pt"/>
                      <v:line id="Line 9" o:spid="_x0000_s1074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" strokecolor="windowText" strokeweight="1.5pt"/>
                      <v:line id="Line 10" o:spid="_x0000_s1075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" strokecolor="windowText" strokeweight="1.5pt"/>
                      <v:line id="Line 11" o:spid="_x0000_s1076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" strokecolor="windowText" strokeweight="1.5pt"/>
                      <v:line id="Line 12" o:spid="_x0000_s1077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" strokecolor="windowText" strokeweight="1.5pt"/>
                      <v:line id="Line 13" o:spid="_x0000_s1078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" strokecolor="windowText" strokeweight="1.5pt"/>
                      <v:line id="Line 14" o:spid="_x0000_s1079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" strokecolor="windowText" strokeweight="1.5pt"/>
                      <v:line id="Line 15" o:spid="_x0000_s1080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" strokecolor="windowText" strokeweight="1.5pt"/>
                      <v:line id="Line 16" o:spid="_x0000_s1081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" strokecolor="windowText" strokeweight="1.5pt">
                        <v:stroke dashstyle="longDash"/>
                      </v:line>
                      <v:line id="Line 17" o:spid="_x0000_s1082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" strokecolor="windowText" strokeweight="1.5pt">
                        <v:stroke dashstyle="longDash"/>
                      </v:line>
                      <v:line id="Line 18" o:spid="_x0000_s1083" style="position:absolute;visibility:visible;mso-wrap-style:square" from="8350,0" to="836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" strokecolor="windowText" strokeweight="1.5pt">
                        <v:stroke dashstyle="longDash"/>
                      </v:line>
                      <v:shape id="Text Box 20" o:spid="_x0000_s1084" type="#_x0000_t202" style="position:absolute;left:15877;top:12573;width:6459;height:9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" filled="f" stroked="f" strokeweight="1.5pt">
                        <v:textbox>
                          <w:txbxContent>
                            <w:p w14:paraId="1A8A0145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21" o:spid="_x0000_s1085" type="#_x0000_t202" style="position:absolute;left:20993;top:1697;width:8665;height:11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" filled="f" stroked="f" strokeweight="1.5pt">
                        <v:textbox>
                          <w:txbxContent>
                            <w:p w14:paraId="588F5496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2 </w:t>
                              </w:r>
                            </w:p>
                          </w:txbxContent>
                        </v:textbox>
                      </v:shape>
                      <v:shape id="Text Box 27" o:spid="_x0000_s1086" type="#_x0000_t202" style="position:absolute;left:4624;top:14943;width:6794;height:8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" filled="f" stroked="f" strokeweight="1.5pt">
                        <v:textbox>
                          <w:txbxContent>
                            <w:p w14:paraId="3C611620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2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9B920C0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  <w:p w14:paraId="7E2A42CF" w14:textId="77777777" w:rsidR="00866585" w:rsidRPr="00866585" w:rsidRDefault="00866585" w:rsidP="00866585">
            <w:pPr>
              <w:spacing w:line="276" w:lineRule="auto"/>
              <w:jc w:val="center"/>
              <w:rPr>
                <w:rFonts w:ascii="Calibri" w:eastAsia="Calibri" w:hAnsi="Calibri" w:cs="Calibri"/>
                <w:b/>
              </w:rPr>
            </w:pPr>
          </w:p>
        </w:tc>
        <w:tc>
          <w:tcPr>
            <w:tcW w:w="3261" w:type="dxa"/>
            <w:vAlign w:val="center"/>
          </w:tcPr>
          <w:p w14:paraId="3651EFF8" w14:textId="77777777" w:rsidR="00866585" w:rsidRPr="00866585" w:rsidRDefault="00866585" w:rsidP="00866585">
            <w:pPr>
              <w:spacing w:line="480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</w:rPr>
              <w:t>f)</w:t>
            </w:r>
          </w:p>
          <w:p w14:paraId="006FBECF" w14:textId="77777777" w:rsidR="00866585" w:rsidRPr="00866585" w:rsidRDefault="00866585" w:rsidP="00866585">
            <w:pPr>
              <w:spacing w:line="480" w:lineRule="auto"/>
              <w:jc w:val="center"/>
              <w:rPr>
                <w:rFonts w:ascii="Calibri" w:eastAsia="Calibri" w:hAnsi="Calibri" w:cs="Calibri"/>
                <w:b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4634601F" wp14:editId="62584DF1">
                      <wp:extent cx="1499463" cy="1905000"/>
                      <wp:effectExtent l="0" t="0" r="0" b="0"/>
                      <wp:docPr id="15555" name="Grupa 160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2C0C2295-C108-4FDD-A357-AECEE21F5634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99463" cy="1905000"/>
                                <a:chOff x="0" y="0"/>
                                <a:chExt cx="1784336" cy="2125001"/>
                              </a:xfrm>
                            </wpg:grpSpPr>
                            <wps:wsp>
                              <wps:cNvPr id="15556" name="Kocka 15556">
                                <a:extLst>
                                  <a:ext uri="{FF2B5EF4-FFF2-40B4-BE49-F238E27FC236}">
                                    <a16:creationId xmlns:a16="http://schemas.microsoft.com/office/drawing/2014/main" id="{371E6202-60ED-4D0E-B4BF-09FC69811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5557" name="Ravni poveznik 15557">
                                <a:extLst>
                                  <a:ext uri="{FF2B5EF4-FFF2-40B4-BE49-F238E27FC236}">
                                    <a16:creationId xmlns:a16="http://schemas.microsoft.com/office/drawing/2014/main" id="{2036A437-59DE-4511-87ED-F6B7BDFBADAB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58" name="Ravni poveznik 15558">
                                <a:extLst>
                                  <a:ext uri="{FF2B5EF4-FFF2-40B4-BE49-F238E27FC236}">
                                    <a16:creationId xmlns:a16="http://schemas.microsoft.com/office/drawing/2014/main" id="{C4C001B4-8ED4-4618-86C0-582CCD4B92B4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59" name="Ravni poveznik 15559">
                                <a:extLst>
                                  <a:ext uri="{FF2B5EF4-FFF2-40B4-BE49-F238E27FC236}">
                                    <a16:creationId xmlns:a16="http://schemas.microsoft.com/office/drawing/2014/main" id="{895C0184-9749-4CD6-8593-FBD5C6E16F5C}"/>
                                  </a:ext>
                                </a:extLst>
                              </wps:cNvPr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60" name="Text Box 27">
                                <a:extLst>
                                  <a:ext uri="{FF2B5EF4-FFF2-40B4-BE49-F238E27FC236}">
                                    <a16:creationId xmlns:a16="http://schemas.microsoft.com/office/drawing/2014/main" id="{BF036A0F-4AB6-49E7-951F-4EF33526344A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615001"/>
                                  <a:ext cx="577750" cy="510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7AA704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3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61" name="Text Box 28">
                                <a:extLst>
                                  <a:ext uri="{FF2B5EF4-FFF2-40B4-BE49-F238E27FC236}">
                                    <a16:creationId xmlns:a16="http://schemas.microsoft.com/office/drawing/2014/main" id="{7663C6EB-E5D0-43B8-B07E-1F83997BFF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6586" y="1413128"/>
                                  <a:ext cx="577750" cy="7118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C2B8AE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3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62" name="Text Box 31">
                                <a:extLst>
                                  <a:ext uri="{FF2B5EF4-FFF2-40B4-BE49-F238E27FC236}">
                                    <a16:creationId xmlns:a16="http://schemas.microsoft.com/office/drawing/2014/main" id="{A520E04B-F32F-4124-984B-52BAD12445A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41876"/>
                                  <a:ext cx="577750" cy="6447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7340E4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5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634601F" id="_x0000_s1087" style="width:118.05pt;height:150pt;mso-position-horizontal-relative:char;mso-position-vertical-relative:line" coordsize="17843,21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">
                      <v:shape id="Kocka 15556" o:spid="_x0000_s1088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" filled="f" strokecolor="windowText" strokeweight="1.5pt"/>
                      <v:line id="Ravni poveznik 15557" o:spid="_x0000_s1089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5558" o:spid="_x0000_s1090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" strokecolor="windowText" strokeweight="1.5pt">
                        <v:stroke dashstyle="dash" joinstyle="miter"/>
                      </v:line>
                      <v:line id="Ravni poveznik 15559" o:spid="_x0000_s1091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" strokecolor="windowText" strokeweight="1.5pt">
                        <v:stroke dashstyle="dash" joinstyle="miter"/>
                      </v:line>
                      <v:shape id="Text Box 27" o:spid="_x0000_s1092" type="#_x0000_t202" style="position:absolute;left:6288;top:16150;width:5777;height:5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" filled="f" stroked="f" strokeweight="1.5pt">
                        <v:textbox>
                          <w:txbxContent>
                            <w:p w14:paraId="107AA704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3 cm</w:t>
                              </w:r>
                            </w:p>
                          </w:txbxContent>
                        </v:textbox>
                      </v:shape>
                      <v:shape id="Text Box 28" o:spid="_x0000_s1093" type="#_x0000_t202" style="position:absolute;left:12065;top:14131;width:5778;height:71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" filled="f" stroked="f" strokeweight="1.5pt">
                        <v:textbox>
                          <w:txbxContent>
                            <w:p w14:paraId="7EC2B8AE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3  </w:t>
                              </w:r>
                            </w:p>
                          </w:txbxContent>
                        </v:textbox>
                      </v:shape>
                      <v:shape id="Text Box 31" o:spid="_x0000_s1094" type="#_x0000_t202" style="position:absolute;top:5418;width:5777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" filled="f" stroked="f" strokeweight="1.5pt">
                        <v:textbox>
                          <w:txbxContent>
                            <w:p w14:paraId="577340E4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5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121290B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lastRenderedPageBreak/>
        <w:t>Prilog 2: Nastavni listić 2</w:t>
      </w:r>
    </w:p>
    <w:p w14:paraId="6D475070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Na sljedećim je slikama nacrtano nekoliko mreža. Odrediti kojem geometrijskom tijelu pripada svaka od mreža.</w:t>
      </w:r>
    </w:p>
    <w:p w14:paraId="63E5D837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</w:p>
    <w:p w14:paraId="03A495D1" w14:textId="77777777" w:rsidR="00866585" w:rsidRPr="00866585" w:rsidRDefault="00866585" w:rsidP="00866585">
      <w:pPr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70B2F7BB" wp14:editId="1CD6B154">
            <wp:extent cx="4895850" cy="4600574"/>
            <wp:effectExtent l="0" t="0" r="0" b="0"/>
            <wp:docPr id="15564" name="Slika 1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21356" t="11327" r="32776" b="14741"/>
                    <a:stretch/>
                  </pic:blipFill>
                  <pic:spPr bwMode="auto">
                    <a:xfrm>
                      <a:off x="0" y="0"/>
                      <a:ext cx="4896358" cy="4601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6585">
        <w:rPr>
          <w:rFonts w:ascii="Calibri" w:eastAsia="Calibri" w:hAnsi="Calibri" w:cs="Calibri"/>
          <w:b/>
        </w:rPr>
        <w:br w:type="page"/>
      </w:r>
    </w:p>
    <w:p w14:paraId="5C14329D" w14:textId="77777777" w:rsidR="00866585" w:rsidRPr="00866585" w:rsidRDefault="00866585" w:rsidP="00866585">
      <w:pPr>
        <w:tabs>
          <w:tab w:val="left" w:pos="4275"/>
        </w:tabs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0DE69A03" w14:textId="77777777" w:rsidR="00866585" w:rsidRPr="00866585" w:rsidRDefault="00866585" w:rsidP="00866585">
      <w:pPr>
        <w:spacing w:after="200" w:line="276" w:lineRule="auto"/>
        <w:jc w:val="center"/>
        <w:rPr>
          <w:rFonts w:ascii="Calibri" w:eastAsia="Calibri" w:hAnsi="Calibri" w:cs="Calibri"/>
          <w:b/>
          <w:sz w:val="36"/>
          <w:szCs w:val="36"/>
        </w:rPr>
      </w:pPr>
    </w:p>
    <w:p w14:paraId="62AF2AEC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  <w:sectPr w:rsidR="00866585" w:rsidRPr="00866585" w:rsidSect="00EE17FF">
          <w:footerReference w:type="default" r:id="rId1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750E84A9" w14:textId="77777777" w:rsidR="00866585" w:rsidRPr="00866585" w:rsidRDefault="00866585" w:rsidP="00866585">
      <w:pPr>
        <w:spacing w:before="240" w:after="20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Vrednovanje kao učenje</w:t>
      </w:r>
    </w:p>
    <w:p w14:paraId="49043AEF" w14:textId="77777777" w:rsidR="00866585" w:rsidRPr="00866585" w:rsidRDefault="00866585" w:rsidP="00866585">
      <w:pPr>
        <w:spacing w:before="240"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1:  </w:t>
      </w:r>
      <w:r w:rsidRPr="00866585">
        <w:rPr>
          <w:rFonts w:ascii="Calibri" w:eastAsia="Calibri" w:hAnsi="Calibri" w:cs="Calibri"/>
        </w:rPr>
        <w:t>Zadaci za vršnjačko vrednovanje (Prilog A)</w:t>
      </w:r>
    </w:p>
    <w:p w14:paraId="4255C043" w14:textId="77777777" w:rsidR="00866585" w:rsidRPr="00866585" w:rsidRDefault="00866585" w:rsidP="00866585">
      <w:pPr>
        <w:spacing w:before="240"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sz w:val="36"/>
          <w:szCs w:val="36"/>
        </w:rPr>
        <w:t>●</w:t>
      </w:r>
      <w:r w:rsidRPr="00866585">
        <w:rPr>
          <w:rFonts w:ascii="Calibri" w:eastAsia="Calibri" w:hAnsi="Calibri" w:cs="Calibri"/>
          <w:sz w:val="40"/>
          <w:szCs w:val="40"/>
        </w:rPr>
        <w:t xml:space="preserve"> </w:t>
      </w:r>
      <w:r w:rsidRPr="00866585">
        <w:rPr>
          <w:rFonts w:ascii="Calibri" w:eastAsia="Calibri" w:hAnsi="Calibri" w:cs="Calibri"/>
        </w:rPr>
        <w:t>Pitanja:</w:t>
      </w:r>
    </w:p>
    <w:p w14:paraId="6EBD9138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</w:p>
    <w:p w14:paraId="79790B19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4 cm, a visina duljine 5 dm. </w:t>
      </w:r>
    </w:p>
    <w:p w14:paraId="33ABC4BB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</w:t>
      </w:r>
      <w:r w:rsidRPr="00866585">
        <w:rPr>
          <w:rFonts w:ascii="Calibri" w:eastAsia="Calibri" w:hAnsi="Calibri" w:cs="Calibri"/>
          <w:position w:val="-6"/>
        </w:rPr>
        <w:object w:dxaOrig="360" w:dyaOrig="320" w14:anchorId="18C65779">
          <v:shape id="_x0000_i1025" type="#_x0000_t75" style="width:15.75pt;height:15.75pt" o:ole="">
            <v:imagedata r:id="rId14" o:title=""/>
          </v:shape>
          <o:OLEObject Type="Embed" ProgID="Equation.DSMT4" ShapeID="_x0000_i1025" DrawAspect="Content" ObjectID="_1752641405" r:id="rId15"/>
        </w:object>
      </w:r>
      <w:r w:rsidRPr="00866585">
        <w:rPr>
          <w:rFonts w:ascii="Calibri" w:eastAsia="Calibri" w:hAnsi="Calibri" w:cs="Calibri"/>
        </w:rPr>
        <w:t xml:space="preserve">cm, a visina duljine </w:t>
      </w:r>
      <w:r w:rsidRPr="00866585">
        <w:rPr>
          <w:rFonts w:ascii="Calibri" w:eastAsia="Calibri" w:hAnsi="Calibri" w:cs="Calibri"/>
          <w:position w:val="-6"/>
        </w:rPr>
        <w:object w:dxaOrig="460" w:dyaOrig="320" w14:anchorId="0C168DA9">
          <v:shape id="_x0000_i1026" type="#_x0000_t75" style="width:20.25pt;height:15.75pt" o:ole="">
            <v:imagedata r:id="rId16" o:title=""/>
          </v:shape>
          <o:OLEObject Type="Embed" ProgID="Equation.DSMT4" ShapeID="_x0000_i1026" DrawAspect="Content" ObjectID="_1752641406" r:id="rId17"/>
        </w:object>
      </w:r>
      <w:r w:rsidRPr="00866585">
        <w:rPr>
          <w:rFonts w:ascii="Calibri" w:eastAsia="Calibri" w:hAnsi="Calibri" w:cs="Calibri"/>
        </w:rPr>
        <w:t>cm.</w:t>
      </w:r>
    </w:p>
    <w:p w14:paraId="5FA6FD25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oliko je litara vode potrebno kako bi napunili spremnik vode oblika kvadratne prizme kojoj je osnovni brid duljine        40 cm, a visina duljine 2 dm?</w:t>
      </w:r>
    </w:p>
    <w:p w14:paraId="244A4BA9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osnovnog brida kvadratne prizme ako je volumen te prizme           252 c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 xml:space="preserve">, a duljina visine te prizme je      0.7 dm. </w:t>
      </w:r>
    </w:p>
    <w:p w14:paraId="5145565B" w14:textId="77777777" w:rsidR="00866585" w:rsidRPr="00866585" w:rsidRDefault="00866585" w:rsidP="00866585">
      <w:pPr>
        <w:numPr>
          <w:ilvl w:val="0"/>
          <w:numId w:val="12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visine pravilne četverostrane prizme kojoj je volumen    90 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>, a duljina osnovnog brida je 30 cm.</w:t>
      </w:r>
    </w:p>
    <w:p w14:paraId="6C0EB13B" w14:textId="77777777" w:rsidR="00866585" w:rsidRPr="00866585" w:rsidRDefault="00866585" w:rsidP="00866585">
      <w:pPr>
        <w:spacing w:after="0" w:line="240" w:lineRule="auto"/>
        <w:ind w:left="1440"/>
        <w:contextualSpacing/>
        <w:rPr>
          <w:rFonts w:ascii="Calibri" w:eastAsia="Calibri" w:hAnsi="Calibri" w:cs="Calibri"/>
          <w:sz w:val="16"/>
          <w:szCs w:val="16"/>
        </w:rPr>
      </w:pPr>
    </w:p>
    <w:p w14:paraId="0AB20BEA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866585">
        <w:rPr>
          <w:rFonts w:ascii="Calibri" w:eastAsia="Calibri" w:hAnsi="Calibri" w:cs="Calibri"/>
          <w:sz w:val="40"/>
          <w:szCs w:val="40"/>
        </w:rPr>
        <w:t xml:space="preserve"> </w:t>
      </w:r>
      <w:r w:rsidRPr="00866585">
        <w:rPr>
          <w:rFonts w:ascii="Calibri" w:eastAsia="Calibri" w:hAnsi="Calibri" w:cs="Calibri"/>
        </w:rPr>
        <w:t xml:space="preserve">Pitanja: </w:t>
      </w:r>
    </w:p>
    <w:p w14:paraId="6B7FBDA3" w14:textId="77777777" w:rsidR="00866585" w:rsidRPr="00866585" w:rsidRDefault="00866585" w:rsidP="00866585">
      <w:pPr>
        <w:spacing w:after="0" w:line="240" w:lineRule="auto"/>
        <w:rPr>
          <w:rFonts w:ascii="Calibri" w:eastAsia="Calibri" w:hAnsi="Calibri" w:cs="Calibri"/>
        </w:rPr>
      </w:pPr>
    </w:p>
    <w:p w14:paraId="1E9B07CF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3 cm, a visina duljine 4 dm. </w:t>
      </w:r>
    </w:p>
    <w:p w14:paraId="3C8751C3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i volumen kvadratne prizme kojoj je osnovni brid duljine </w:t>
      </w:r>
      <w:r w:rsidRPr="00866585">
        <w:rPr>
          <w:rFonts w:ascii="Calibri" w:eastAsia="Calibri" w:hAnsi="Calibri" w:cs="Calibri"/>
          <w:position w:val="-6"/>
        </w:rPr>
        <w:object w:dxaOrig="360" w:dyaOrig="320" w14:anchorId="5845318F">
          <v:shape id="_x0000_i1027" type="#_x0000_t75" style="width:15.75pt;height:15.75pt" o:ole="">
            <v:imagedata r:id="rId18" o:title=""/>
          </v:shape>
          <o:OLEObject Type="Embed" ProgID="Equation.DSMT4" ShapeID="_x0000_i1027" DrawAspect="Content" ObjectID="_1752641407" r:id="rId19"/>
        </w:object>
      </w:r>
      <w:r w:rsidRPr="00866585">
        <w:rPr>
          <w:rFonts w:ascii="Calibri" w:eastAsia="Calibri" w:hAnsi="Calibri" w:cs="Calibri"/>
        </w:rPr>
        <w:t xml:space="preserve">cm, a visina duljine </w:t>
      </w:r>
      <w:r w:rsidRPr="00866585">
        <w:rPr>
          <w:rFonts w:ascii="Calibri" w:eastAsia="Calibri" w:hAnsi="Calibri" w:cs="Calibri"/>
          <w:position w:val="-6"/>
        </w:rPr>
        <w:object w:dxaOrig="480" w:dyaOrig="320" w14:anchorId="718B1862">
          <v:shape id="_x0000_i1028" type="#_x0000_t75" style="width:22.5pt;height:15.75pt" o:ole="">
            <v:imagedata r:id="rId20" o:title=""/>
          </v:shape>
          <o:OLEObject Type="Embed" ProgID="Equation.DSMT4" ShapeID="_x0000_i1028" DrawAspect="Content" ObjectID="_1752641408" r:id="rId21"/>
        </w:object>
      </w:r>
      <w:r w:rsidRPr="00866585">
        <w:rPr>
          <w:rFonts w:ascii="Calibri" w:eastAsia="Calibri" w:hAnsi="Calibri" w:cs="Calibri"/>
        </w:rPr>
        <w:t>cm.</w:t>
      </w:r>
    </w:p>
    <w:p w14:paraId="2E587D35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oliko je litara vode potrebno kako bi napunili spremnik vode oblika kvadratne prizme kojoj je osnovni brid duljine 5 dm, a visina duljine 30 cm?</w:t>
      </w:r>
    </w:p>
    <w:p w14:paraId="13C82C27" w14:textId="77777777" w:rsidR="00866585" w:rsidRPr="00866585" w:rsidRDefault="00866585" w:rsidP="00866585">
      <w:pPr>
        <w:numPr>
          <w:ilvl w:val="0"/>
          <w:numId w:val="11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di duljinu osnovnog brida kvadratne prizme ako je volumen te prizme           </w:t>
      </w:r>
      <w:r w:rsidRPr="00866585">
        <w:rPr>
          <w:rFonts w:ascii="Calibri" w:eastAsia="Calibri" w:hAnsi="Calibri" w:cs="Calibri"/>
        </w:rPr>
        <w:t>720 c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 xml:space="preserve">, a duljina visine te prizme je      0.5 dm. </w:t>
      </w:r>
    </w:p>
    <w:p w14:paraId="01529C1A" w14:textId="77777777" w:rsidR="00866585" w:rsidRPr="00866585" w:rsidRDefault="00866585" w:rsidP="00866585">
      <w:pPr>
        <w:numPr>
          <w:ilvl w:val="0"/>
          <w:numId w:val="12"/>
        </w:num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 duljinu visine pravilne četverostrane prizme kojoj je volumen    160 m</w:t>
      </w:r>
      <w:r w:rsidRPr="00866585">
        <w:rPr>
          <w:rFonts w:ascii="Calibri" w:eastAsia="Calibri" w:hAnsi="Calibri" w:cs="Calibri"/>
          <w:vertAlign w:val="superscript"/>
        </w:rPr>
        <w:t>3</w:t>
      </w:r>
      <w:r w:rsidRPr="00866585">
        <w:rPr>
          <w:rFonts w:ascii="Calibri" w:eastAsia="Calibri" w:hAnsi="Calibri" w:cs="Calibri"/>
        </w:rPr>
        <w:t>, a duljina osnovnog brida je        40 cm.</w:t>
      </w:r>
    </w:p>
    <w:p w14:paraId="593B534E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53F7CA93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  <w:b/>
        </w:rPr>
      </w:pPr>
    </w:p>
    <w:p w14:paraId="64235CA4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2:  </w:t>
      </w:r>
      <w:r w:rsidRPr="00866585">
        <w:rPr>
          <w:rFonts w:ascii="Calibri" w:eastAsia="Calibri" w:hAnsi="Calibri" w:cs="Calibri"/>
        </w:rPr>
        <w:t>Lista za samoprocjenu 1</w:t>
      </w:r>
      <w:r w:rsidRPr="00866585">
        <w:rPr>
          <w:rFonts w:ascii="Calibri" w:eastAsia="Calibri" w:hAnsi="Calibri" w:cs="Calibri"/>
          <w:b/>
        </w:rPr>
        <w:t xml:space="preserve"> </w:t>
      </w:r>
      <w:r w:rsidRPr="00866585">
        <w:rPr>
          <w:rFonts w:ascii="Calibri" w:eastAsia="Calibri" w:hAnsi="Calibri" w:cs="Calibri"/>
        </w:rPr>
        <w:t>(Prilog B)</w:t>
      </w:r>
    </w:p>
    <w:p w14:paraId="3BA5E75B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66A9577C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98E308D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đujem oplošje kvadratne prizme ako su zadane duljine bridova iz jednog vrha.</w:t>
      </w:r>
    </w:p>
    <w:p w14:paraId="2EE95868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đujem obujam kvadratne prizme ako su zadane duljine bridova iz jednog vrha. </w:t>
      </w:r>
    </w:p>
    <w:p w14:paraId="48F156B0" w14:textId="77777777" w:rsidR="00866585" w:rsidRPr="00866585" w:rsidRDefault="00866585" w:rsidP="00866585">
      <w:pPr>
        <w:numPr>
          <w:ilvl w:val="0"/>
          <w:numId w:val="6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Određujem duljinu nepoznatog brida kvadratne prizme ako je poznata veličina volumena i duljina jednog brida te kvadratne prizme. </w:t>
      </w:r>
    </w:p>
    <w:p w14:paraId="6D976DA9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556D06C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4E86ABF4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1F7F9EFD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7E03003C" w14:textId="77777777" w:rsidR="00866585" w:rsidRPr="00866585" w:rsidRDefault="00866585" w:rsidP="00866585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42D0411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E01ED32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0AF57C05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06A39207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C25D196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61E6466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A28A2C1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63F8BA2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580B380C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1720D2F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4F70A255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2F10840D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</w:p>
    <w:p w14:paraId="27A6B327" w14:textId="77777777" w:rsidR="00866585" w:rsidRPr="00866585" w:rsidRDefault="00866585" w:rsidP="00866585">
      <w:pPr>
        <w:spacing w:after="200" w:line="240" w:lineRule="auto"/>
        <w:rPr>
          <w:rFonts w:ascii="Calibri" w:eastAsia="Calibri" w:hAnsi="Calibri" w:cs="Calibri"/>
          <w:b/>
        </w:rPr>
      </w:pPr>
      <w:r w:rsidRPr="00866585">
        <w:rPr>
          <w:rFonts w:ascii="Calibri" w:eastAsia="Calibri" w:hAnsi="Calibri" w:cs="Calibri"/>
          <w:b/>
        </w:rPr>
        <w:t>Vrednovanje za učenje</w:t>
      </w:r>
    </w:p>
    <w:p w14:paraId="41339D22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1:  </w:t>
      </w:r>
      <w:r w:rsidRPr="00866585">
        <w:rPr>
          <w:rFonts w:ascii="Calibri" w:eastAsia="Calibri" w:hAnsi="Calibri" w:cs="Calibri"/>
        </w:rPr>
        <w:t>Kviz (Prilog D)</w:t>
      </w:r>
    </w:p>
    <w:p w14:paraId="7420038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0B336A1F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vo je mreža kvadratne prizme.</w:t>
      </w:r>
    </w:p>
    <w:p w14:paraId="4E7ADD49" w14:textId="77777777" w:rsidR="00866585" w:rsidRPr="00866585" w:rsidRDefault="00866585" w:rsidP="00866585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735DA8AC" wp14:editId="6B1CC16C">
            <wp:extent cx="1351915" cy="1466598"/>
            <wp:effectExtent l="0" t="0" r="635" b="635"/>
            <wp:docPr id="15565" name="Slika 15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45722" t="6222" r="9415" b="13959"/>
                    <a:stretch/>
                  </pic:blipFill>
                  <pic:spPr bwMode="auto">
                    <a:xfrm>
                      <a:off x="0" y="0"/>
                      <a:ext cx="1352597" cy="14673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8811EF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vadratna prizma ima bridove jednakih duljina.</w:t>
      </w:r>
    </w:p>
    <w:p w14:paraId="3124E48D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Volumen kvadratne prizme se izračunava iz izraza </w:t>
      </w:r>
      <w:r w:rsidRPr="00866585">
        <w:rPr>
          <w:rFonts w:ascii="Calibri" w:eastAsia="Calibri" w:hAnsi="Calibri" w:cs="Calibri"/>
          <w:i/>
          <w:iCs/>
        </w:rPr>
        <w:t xml:space="preserve">V </w:t>
      </w:r>
      <w:r w:rsidRPr="00866585">
        <w:rPr>
          <w:rFonts w:ascii="Calibri" w:eastAsia="Calibri" w:hAnsi="Calibri" w:cs="Calibri"/>
        </w:rPr>
        <w:t>=</w:t>
      </w:r>
      <w:r w:rsidRPr="00866585">
        <w:rPr>
          <w:rFonts w:ascii="Calibri" w:eastAsia="Calibri" w:hAnsi="Calibri" w:cs="Calibri"/>
          <w:i/>
          <w:iCs/>
        </w:rPr>
        <w:t xml:space="preserve"> B∙v</w:t>
      </w:r>
      <w:r w:rsidRPr="00866585">
        <w:rPr>
          <w:rFonts w:ascii="Calibri" w:eastAsia="Calibri" w:hAnsi="Calibri" w:cs="Calibri"/>
        </w:rPr>
        <w:t xml:space="preserve">, a oplošje iz izraza            </w:t>
      </w:r>
      <w:r w:rsidRPr="00866585">
        <w:rPr>
          <w:rFonts w:ascii="Calibri" w:eastAsia="Calibri" w:hAnsi="Calibri" w:cs="Calibri"/>
          <w:i/>
          <w:iCs/>
        </w:rPr>
        <w:t>O</w:t>
      </w:r>
      <w:r w:rsidRPr="00866585">
        <w:rPr>
          <w:rFonts w:ascii="Calibri" w:eastAsia="Calibri" w:hAnsi="Calibri" w:cs="Calibri"/>
        </w:rPr>
        <w:t xml:space="preserve"> = 2</w:t>
      </w:r>
      <w:r w:rsidRPr="00866585">
        <w:rPr>
          <w:rFonts w:ascii="Calibri" w:eastAsia="Calibri" w:hAnsi="Calibri" w:cs="Calibri"/>
          <w:i/>
          <w:iCs/>
        </w:rPr>
        <w:t xml:space="preserve">B </w:t>
      </w:r>
      <w:r w:rsidRPr="00866585">
        <w:rPr>
          <w:rFonts w:ascii="Calibri" w:eastAsia="Calibri" w:hAnsi="Calibri" w:cs="Calibri"/>
        </w:rPr>
        <w:t>+ 4</w:t>
      </w:r>
      <w:r w:rsidRPr="00866585">
        <w:rPr>
          <w:rFonts w:ascii="Calibri" w:eastAsia="Calibri" w:hAnsi="Calibri" w:cs="Calibri"/>
          <w:i/>
          <w:iCs/>
        </w:rPr>
        <w:t>P</w:t>
      </w:r>
      <w:r w:rsidRPr="00866585">
        <w:rPr>
          <w:rFonts w:ascii="Calibri" w:eastAsia="Calibri" w:hAnsi="Calibri" w:cs="Calibri"/>
        </w:rPr>
        <w:t>.</w:t>
      </w:r>
    </w:p>
    <w:p w14:paraId="6F60D02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701F888B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ci:</w:t>
      </w:r>
    </w:p>
    <w:p w14:paraId="04C624E0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oplošje pravilne četverostrane prizme kojoj je osnovni brid duljine u 4 cm, a visina duljine        0.2 dm. </w:t>
      </w:r>
    </w:p>
    <w:p w14:paraId="408159E6" w14:textId="77777777" w:rsidR="00866585" w:rsidRPr="00866585" w:rsidRDefault="00866585" w:rsidP="00866585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Izračunajte volumen kvadratne prizme kojoj je osnovni brid duljine 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003354DA">
          <v:shape id="_x0000_i1029" type="#_x0000_t75" style="width:15pt;height:15.75pt" o:ole="">
            <v:imagedata r:id="rId23" o:title=""/>
          </v:shape>
          <o:OLEObject Type="Embed" ProgID="Equation.DSMT4" ShapeID="_x0000_i1029" DrawAspect="Content" ObjectID="_1752641409" r:id="rId24"/>
        </w:object>
      </w:r>
      <w:r w:rsidRPr="00866585">
        <w:rPr>
          <w:rFonts w:ascii="Calibri" w:eastAsia="Calibri" w:hAnsi="Calibri" w:cs="Calibri"/>
        </w:rPr>
        <w:t xml:space="preserve"> dm, a visina duljine </w:t>
      </w:r>
      <w:r w:rsidRPr="00866585">
        <w:rPr>
          <w:rFonts w:ascii="Calibri" w:eastAsia="Times New Roman" w:hAnsi="Calibri" w:cs="Calibri"/>
        </w:rPr>
        <w:t>30 cm.</w:t>
      </w:r>
    </w:p>
    <w:p w14:paraId="3D62B30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E7C0C83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7F8AAB2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9B955D8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61EF784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D0A57B3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0D3323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413A26B2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6EEB55C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54693CD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FA0F784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D4446D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F5E6F5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4E1154C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59FAD82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7433E5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9BA5D5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D9C1AD0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28BD8497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9946555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1D002481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  <w:b/>
        </w:rPr>
        <w:t xml:space="preserve">Primjer 2:  </w:t>
      </w:r>
      <w:r w:rsidRPr="00866585">
        <w:rPr>
          <w:rFonts w:ascii="Calibri" w:eastAsia="Calibri" w:hAnsi="Calibri" w:cs="Calibri"/>
        </w:rPr>
        <w:t>Kviz (Prilog D)</w:t>
      </w:r>
    </w:p>
    <w:p w14:paraId="29852C4D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Tvrdnje:</w:t>
      </w:r>
    </w:p>
    <w:p w14:paraId="75014BBA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Kvadratna prizma ima duljinu osnovnog bridova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4C4ADC60">
          <v:shape id="_x0000_i1030" type="#_x0000_t75" style="width:15pt;height:15.75pt" o:ole="">
            <v:imagedata r:id="rId25" o:title=""/>
          </v:shape>
          <o:OLEObject Type="Embed" ProgID="Equation.DSMT4" ShapeID="_x0000_i1030" DrawAspect="Content" ObjectID="_1752641410" r:id="rId26"/>
        </w:object>
      </w:r>
      <w:r w:rsidRPr="00866585">
        <w:rPr>
          <w:rFonts w:ascii="Calibri" w:eastAsia="Calibri" w:hAnsi="Calibri" w:cs="Times New Roman"/>
        </w:rPr>
        <w:t xml:space="preserve">dm, a bočni brid dug je </w:t>
      </w:r>
      <w:r w:rsidRPr="00866585">
        <w:rPr>
          <w:rFonts w:ascii="Calibri" w:eastAsia="Calibri" w:hAnsi="Calibri" w:cs="Times New Roman"/>
          <w:position w:val="-8"/>
        </w:rPr>
        <w:object w:dxaOrig="460" w:dyaOrig="340" w14:anchorId="6EF53D05">
          <v:shape id="_x0000_i1031" type="#_x0000_t75" style="width:20.25pt;height:15.75pt" o:ole="">
            <v:imagedata r:id="rId27" o:title=""/>
          </v:shape>
          <o:OLEObject Type="Embed" ProgID="Equation.DSMT4" ShapeID="_x0000_i1031" DrawAspect="Content" ObjectID="_1752641411" r:id="rId28"/>
        </w:object>
      </w:r>
      <w:r w:rsidRPr="00866585">
        <w:rPr>
          <w:rFonts w:ascii="Calibri" w:eastAsia="Calibri" w:hAnsi="Calibri" w:cs="Times New Roman"/>
        </w:rPr>
        <w:t>dm.</w:t>
      </w:r>
    </w:p>
    <w:p w14:paraId="4DC322E5" w14:textId="77777777" w:rsidR="00866585" w:rsidRPr="00866585" w:rsidRDefault="00866585" w:rsidP="00866585">
      <w:pPr>
        <w:numPr>
          <w:ilvl w:val="0"/>
          <w:numId w:val="13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 xml:space="preserve">Oplošje te kvadratne prizme iznosi </w:t>
      </w:r>
      <w:r w:rsidRPr="00866585">
        <w:rPr>
          <w:rFonts w:ascii="Calibri" w:eastAsia="Calibri" w:hAnsi="Calibri" w:cs="Times New Roman"/>
          <w:position w:val="-18"/>
        </w:rPr>
        <w:object w:dxaOrig="1040" w:dyaOrig="460" w14:anchorId="5132D17E">
          <v:shape id="_x0000_i1032" type="#_x0000_t75" style="width:45.75pt;height:23.25pt" o:ole="">
            <v:imagedata r:id="rId29" o:title=""/>
          </v:shape>
          <o:OLEObject Type="Embed" ProgID="Equation.DSMT4" ShapeID="_x0000_i1032" DrawAspect="Content" ObjectID="_1752641412" r:id="rId30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2</w:t>
      </w:r>
    </w:p>
    <w:p w14:paraId="521E7CA3" w14:textId="77777777" w:rsidR="00866585" w:rsidRPr="00866585" w:rsidRDefault="00866585" w:rsidP="00866585">
      <w:pPr>
        <w:numPr>
          <w:ilvl w:val="0"/>
          <w:numId w:val="13"/>
        </w:numPr>
        <w:spacing w:after="0" w:line="276" w:lineRule="auto"/>
        <w:ind w:left="851"/>
        <w:contextualSpacing/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 xml:space="preserve">Volumen te kvadratne prizme iznosi </w:t>
      </w:r>
      <w:r w:rsidRPr="00866585">
        <w:rPr>
          <w:rFonts w:ascii="Calibri" w:eastAsia="Calibri" w:hAnsi="Calibri" w:cs="Times New Roman"/>
          <w:position w:val="-8"/>
        </w:rPr>
        <w:object w:dxaOrig="560" w:dyaOrig="340" w14:anchorId="259B9F2C">
          <v:shape id="_x0000_i1033" type="#_x0000_t75" style="width:23.25pt;height:15.75pt" o:ole="">
            <v:imagedata r:id="rId31" o:title=""/>
          </v:shape>
          <o:OLEObject Type="Embed" ProgID="Equation.DSMT4" ShapeID="_x0000_i1033" DrawAspect="Content" ObjectID="_1752641413" r:id="rId32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3</w:t>
      </w:r>
      <w:r w:rsidRPr="00866585">
        <w:rPr>
          <w:rFonts w:ascii="Calibri" w:eastAsia="Calibri" w:hAnsi="Calibri" w:cs="Times New Roman"/>
        </w:rPr>
        <w:t>.</w:t>
      </w:r>
    </w:p>
    <w:p w14:paraId="76A0640F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022B9468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Zadatak:</w:t>
      </w:r>
    </w:p>
    <w:p w14:paraId="5CE8FE1F" w14:textId="77777777" w:rsidR="00866585" w:rsidRPr="00866585" w:rsidRDefault="00866585" w:rsidP="00866585">
      <w:pPr>
        <w:spacing w:after="200" w:line="276" w:lineRule="auto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Bazen oblika kvadratne prizme dubok je 2 metra. U bazenu je 50 000 litara vode (bazen je napunjen do vrha vodom). </w:t>
      </w:r>
    </w:p>
    <w:p w14:paraId="7169C8C6" w14:textId="77777777" w:rsidR="00866585" w:rsidRPr="00866585" w:rsidRDefault="00866585" w:rsidP="00866585">
      <w:pPr>
        <w:numPr>
          <w:ilvl w:val="0"/>
          <w:numId w:val="14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Izračunate dimenzije bazena.</w:t>
      </w:r>
    </w:p>
    <w:p w14:paraId="024838CA" w14:textId="77777777" w:rsidR="00866585" w:rsidRPr="00866585" w:rsidRDefault="00866585" w:rsidP="00866585">
      <w:pPr>
        <w:numPr>
          <w:ilvl w:val="0"/>
          <w:numId w:val="14"/>
        </w:numPr>
        <w:spacing w:after="200" w:line="276" w:lineRule="auto"/>
        <w:ind w:left="426"/>
        <w:contextualSpacing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Odredite koliko pločica oblika kvadrata sa stranicom duljine 25 cm je potrebno kako bi popločili taj bazen.</w:t>
      </w:r>
    </w:p>
    <w:p w14:paraId="27B73D61" w14:textId="77777777" w:rsidR="00866585" w:rsidRPr="00866585" w:rsidRDefault="00866585" w:rsidP="00866585">
      <w:pPr>
        <w:spacing w:after="0" w:line="276" w:lineRule="auto"/>
        <w:rPr>
          <w:rFonts w:ascii="Calibri" w:eastAsia="Calibri" w:hAnsi="Calibri" w:cs="Calibri"/>
        </w:rPr>
      </w:pPr>
    </w:p>
    <w:p w14:paraId="3BBA7B3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C16010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332B379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B1C16E0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7FA67B31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  <w:b/>
        </w:rPr>
      </w:pPr>
    </w:p>
    <w:p w14:paraId="30D115B1" w14:textId="77777777" w:rsidR="00866585" w:rsidRPr="00866585" w:rsidRDefault="00866585" w:rsidP="00866585">
      <w:pPr>
        <w:spacing w:after="200" w:line="276" w:lineRule="auto"/>
        <w:contextualSpacing/>
        <w:rPr>
          <w:rFonts w:ascii="Calibri" w:eastAsia="Calibri" w:hAnsi="Calibri" w:cs="Calibri"/>
        </w:rPr>
        <w:sectPr w:rsidR="00866585" w:rsidRPr="00866585" w:rsidSect="00EE17FF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6039E9C3" w14:textId="77777777" w:rsidR="00866585" w:rsidRPr="00866585" w:rsidRDefault="00866585" w:rsidP="00866585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28C9BC1A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1.  Dopunite tablicu.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3349"/>
        <w:gridCol w:w="1419"/>
        <w:gridCol w:w="1439"/>
        <w:gridCol w:w="1424"/>
        <w:gridCol w:w="1431"/>
      </w:tblGrid>
      <w:tr w:rsidR="00866585" w:rsidRPr="00866585" w14:paraId="52C90F00" w14:textId="77777777" w:rsidTr="00866585">
        <w:trPr>
          <w:trHeight w:val="645"/>
        </w:trPr>
        <w:tc>
          <w:tcPr>
            <w:tcW w:w="3442" w:type="dxa"/>
            <w:vMerge w:val="restart"/>
          </w:tcPr>
          <w:p w14:paraId="5E41F84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23DDA20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089E3DF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49353EA6" wp14:editId="1AB14E3C">
                      <wp:extent cx="1495425" cy="2039620"/>
                      <wp:effectExtent l="0" t="0" r="9525" b="0"/>
                      <wp:docPr id="107" name="Grupa 1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8" name="Slika 10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09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148B5A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B7922B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31986E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9353EA6" id="Grupa 107" o:spid="_x0000_s1095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">
                      <v:shape id="Slika 108" o:spid="_x0000_s1096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">
                        <v:imagedata r:id="rId10" o:title="" croptop="-2f" cropbottom="28790f" cropleft="37845f" cropright="11672f"/>
                      </v:shape>
                      <v:shape id="Text Box 1027" o:spid="_x0000_s1097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75148B5A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98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2CB7922B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99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5D31986E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39BBE88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78D4349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7FF1A15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73C7CB2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14019436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065154A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7928985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2568A15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3A0148F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5E58E97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47024217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1B9F998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4D0EB6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6DE41D8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634D534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287FB9A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22455DEB" w14:textId="77777777" w:rsidTr="009164CE">
        <w:trPr>
          <w:trHeight w:val="589"/>
        </w:trPr>
        <w:tc>
          <w:tcPr>
            <w:tcW w:w="3442" w:type="dxa"/>
            <w:vMerge/>
            <w:vAlign w:val="center"/>
          </w:tcPr>
          <w:p w14:paraId="3CAE40F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3FE86E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56899FC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78C3BC6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081ED7B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20C37265" w14:textId="77777777" w:rsidTr="009164CE">
        <w:trPr>
          <w:trHeight w:val="568"/>
        </w:trPr>
        <w:tc>
          <w:tcPr>
            <w:tcW w:w="3442" w:type="dxa"/>
            <w:vMerge/>
            <w:vAlign w:val="center"/>
          </w:tcPr>
          <w:p w14:paraId="5A30D83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1EE27EC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7226943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6" w:type="dxa"/>
            <w:vAlign w:val="center"/>
          </w:tcPr>
          <w:p w14:paraId="4D11392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28CB77E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58565883" w14:textId="77777777" w:rsidTr="009164CE">
        <w:trPr>
          <w:trHeight w:val="618"/>
        </w:trPr>
        <w:tc>
          <w:tcPr>
            <w:tcW w:w="3442" w:type="dxa"/>
            <w:vMerge/>
            <w:vAlign w:val="center"/>
          </w:tcPr>
          <w:p w14:paraId="05085D3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2CEDD11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3A7C2B37" w14:textId="77777777" w:rsidR="00866585" w:rsidRPr="00866585" w:rsidRDefault="00866585" w:rsidP="00866585">
            <w:pPr>
              <w:numPr>
                <w:ilvl w:val="1"/>
                <w:numId w:val="16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4892A31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3C8869F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38E786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0BACCC1A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Times New Roman" w:hAnsi="Calibri" w:cs="Calibri"/>
        </w:rPr>
      </w:pPr>
      <w:r w:rsidRPr="00866585">
        <w:rPr>
          <w:rFonts w:ascii="Calibri" w:eastAsia="Calibri" w:hAnsi="Calibri" w:cs="Calibri"/>
        </w:rPr>
        <w:t xml:space="preserve">2. </w:t>
      </w:r>
      <w:r w:rsidRPr="00866585">
        <w:rPr>
          <w:rFonts w:ascii="Calibri" w:eastAsia="Calibri" w:hAnsi="Calibri" w:cs="Calibri"/>
        </w:rPr>
        <w:tab/>
        <w:t>Duljina prostorne dijagonale kvadratne prizme je</w:t>
      </w:r>
      <w:r w:rsidRPr="00866585">
        <w:rPr>
          <w:rFonts w:ascii="Calibri" w:eastAsia="Calibri" w:hAnsi="Calibri" w:cs="Times New Roman"/>
          <w:position w:val="-6"/>
        </w:rPr>
        <w:object w:dxaOrig="540" w:dyaOrig="320" w14:anchorId="5E363100">
          <v:shape id="_x0000_i1034" type="#_x0000_t75" style="width:23.25pt;height:15.75pt" o:ole="">
            <v:imagedata r:id="rId33" o:title=""/>
          </v:shape>
          <o:OLEObject Type="Embed" ProgID="Equation.DSMT4" ShapeID="_x0000_i1034" DrawAspect="Content" ObjectID="_1752641414" r:id="rId34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Times New Roman" w:hAnsi="Calibri" w:cs="Calibri"/>
        </w:rPr>
        <w:t xml:space="preserve">, a duljina osnovnog brida je 20 cm. </w:t>
      </w:r>
    </w:p>
    <w:p w14:paraId="7F1EB10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ab/>
        <w:t xml:space="preserve">Izračunajte oplošje i volumen te kvadratne prizme. </w:t>
      </w:r>
    </w:p>
    <w:p w14:paraId="577A1A21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</w:rPr>
        <w:tab/>
      </w: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1F1304CD" wp14:editId="37ABFE5F">
            <wp:extent cx="1391285" cy="1841421"/>
            <wp:effectExtent l="0" t="0" r="0" b="6985"/>
            <wp:docPr id="15568" name="Slika 15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9354" t="10351" r="59160" b="43013"/>
                    <a:stretch/>
                  </pic:blipFill>
                  <pic:spPr bwMode="auto">
                    <a:xfrm>
                      <a:off x="0" y="0"/>
                      <a:ext cx="1392139" cy="1842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6585">
        <w:rPr>
          <w:rFonts w:ascii="Calibri" w:eastAsia="Calibri" w:hAnsi="Calibri" w:cs="Calibri"/>
        </w:rPr>
        <w:t xml:space="preserve"> </w:t>
      </w:r>
    </w:p>
    <w:p w14:paraId="02495403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3. </w:t>
      </w:r>
      <w:r w:rsidRPr="00866585">
        <w:rPr>
          <w:rFonts w:ascii="Calibri" w:eastAsia="Calibri" w:hAnsi="Calibri" w:cs="Calibri"/>
        </w:rPr>
        <w:tab/>
        <w:t xml:space="preserve">Posuda za cvijeće je oblika kvadratne prizme osnovnog brida duljine 50 cm i visine 0.8 m. Koliko je </w:t>
      </w:r>
    </w:p>
    <w:p w14:paraId="5228996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ab/>
        <w:t xml:space="preserve">zemlje za cvijeće potrebno kupiti ukoliko želimo posudu napuniti zemljom do </w:t>
      </w:r>
      <w:r w:rsidRPr="00866585">
        <w:rPr>
          <w:rFonts w:ascii="Calibri" w:eastAsia="Calibri" w:hAnsi="Calibri" w:cs="Times New Roman"/>
          <w:position w:val="-22"/>
        </w:rPr>
        <w:object w:dxaOrig="220" w:dyaOrig="580" w14:anchorId="6002BAEB">
          <v:shape id="_x0000_i1035" type="#_x0000_t75" style="width:8.25pt;height:30pt" o:ole="">
            <v:imagedata r:id="rId36" o:title=""/>
          </v:shape>
          <o:OLEObject Type="Embed" ProgID="Equation.DSMT4" ShapeID="_x0000_i1035" DrawAspect="Content" ObjectID="_1752641415" r:id="rId37"/>
        </w:object>
      </w:r>
      <w:r w:rsidRPr="00866585">
        <w:rPr>
          <w:rFonts w:ascii="Calibri" w:eastAsia="Calibri" w:hAnsi="Calibri" w:cs="Calibri"/>
        </w:rPr>
        <w:t xml:space="preserve"> </w:t>
      </w:r>
      <w:r w:rsidRPr="00866585">
        <w:rPr>
          <w:rFonts w:ascii="Calibri" w:eastAsia="Times New Roman" w:hAnsi="Calibri" w:cs="Calibri"/>
        </w:rPr>
        <w:t>njezine visine?</w:t>
      </w:r>
    </w:p>
    <w:p w14:paraId="7A920BF6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4FE1E3C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27EB925F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135B1AE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292317CF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4255338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59A64E8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5C20843C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</w:rPr>
      </w:pPr>
    </w:p>
    <w:p w14:paraId="667DEC2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7D985C3" w14:textId="77777777" w:rsidR="00866585" w:rsidRPr="00866585" w:rsidRDefault="00866585" w:rsidP="00866585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t>Dodatni zadatci</w:t>
      </w:r>
    </w:p>
    <w:p w14:paraId="3EED4B6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 xml:space="preserve">Zadana je kvadratna prizma kojoj je duljina osnovnog brida dvostruko manja od duljine njezine visine. </w:t>
      </w:r>
    </w:p>
    <w:p w14:paraId="307285C9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ab/>
        <w:t>Koliko je oplošje i obujam te kvadratne prime ako je duljina prostorne dijagonale 12 dm ?</w:t>
      </w:r>
    </w:p>
    <w:p w14:paraId="348341EB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A849C4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C6D1E3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12C576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D21F23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A55319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15C6E5C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20286A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F59115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2.  Dijagonalni presjek kvadratne prizme je kvadrat površine 1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. Izračunajte oplošje i obujam te</w:t>
      </w:r>
    </w:p>
    <w:p w14:paraId="68CBC498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Times New Roman"/>
          <w:color w:val="000000"/>
        </w:rPr>
        <w:tab/>
        <w:t>kvadratne prizme.</w:t>
      </w:r>
    </w:p>
    <w:p w14:paraId="6C41DFB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362F9FC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5C10A520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59B99B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D63BF57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6B0549B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5AA9CA5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D4833B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5F4E226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E94B082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3.</w:t>
      </w:r>
      <w:r w:rsidRPr="00866585">
        <w:rPr>
          <w:rFonts w:ascii="Calibri" w:eastAsia="Calibri" w:hAnsi="Calibri" w:cs="Times New Roman"/>
          <w:color w:val="000000"/>
        </w:rPr>
        <w:tab/>
      </w:r>
      <w:r w:rsidRPr="00866585">
        <w:rPr>
          <w:rFonts w:ascii="Calibri" w:eastAsia="Calibri" w:hAnsi="Calibri" w:cs="Calibri"/>
          <w:color w:val="212529"/>
          <w:shd w:val="clear" w:color="auto" w:fill="FFFFFF"/>
        </w:rPr>
        <w:t>Koliko se primijeni volumen kvadratne prizme ukoliko se duljina osnovnog brida smanji 5 puta ?</w:t>
      </w:r>
    </w:p>
    <w:p w14:paraId="394449DD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BD26693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1B5CD3A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68EE9E8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3B0603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0671BC1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EA0A0CA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34551E2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562FF2D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31E44467" w14:textId="77777777" w:rsidR="00866585" w:rsidRPr="00866585" w:rsidRDefault="00866585" w:rsidP="00866585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br w:type="page"/>
      </w:r>
      <w:r w:rsidRPr="00866585">
        <w:rPr>
          <w:rFonts w:ascii="Calibri" w:eastAsia="Calibri" w:hAnsi="Calibri" w:cs="Times New Roman"/>
          <w:b/>
          <w:color w:val="000000"/>
        </w:rPr>
        <w:lastRenderedPageBreak/>
        <w:t xml:space="preserve"> Dopunski zadatci</w:t>
      </w:r>
    </w:p>
    <w:p w14:paraId="1D210234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.</w:t>
      </w:r>
    </w:p>
    <w:tbl>
      <w:tblPr>
        <w:tblStyle w:val="TableGrid"/>
        <w:tblW w:w="965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8"/>
        <w:gridCol w:w="3218"/>
        <w:gridCol w:w="3219"/>
      </w:tblGrid>
      <w:tr w:rsidR="00866585" w:rsidRPr="00866585" w14:paraId="5CE025EF" w14:textId="77777777" w:rsidTr="009164CE">
        <w:trPr>
          <w:trHeight w:val="2776"/>
        </w:trPr>
        <w:tc>
          <w:tcPr>
            <w:tcW w:w="3218" w:type="dxa"/>
            <w:vAlign w:val="center"/>
          </w:tcPr>
          <w:p w14:paraId="165E561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C4A4A71" wp14:editId="2916B947">
                      <wp:extent cx="1465580" cy="1567815"/>
                      <wp:effectExtent l="0" t="0" r="0" b="0"/>
                      <wp:docPr id="112" name="Grupa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67815"/>
                                <a:chOff x="-108787" y="0"/>
                                <a:chExt cx="2092340" cy="2140130"/>
                              </a:xfrm>
                            </wpg:grpSpPr>
                            <wps:wsp>
                              <wps:cNvPr id="113" name="Kocka 113"/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14" name="Ravni poveznik 114"/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5" name="Ravni poveznik 115"/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6" name="Ravni poveznik 116"/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7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5888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9CA305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8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B078CF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3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9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5446D9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C4A4A71" id="_x0000_s1100" style="width:115.4pt;height:123.45pt;mso-position-horizontal-relative:char;mso-position-vertical-relative:line" coordorigin="-1087" coordsize="20923,21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">
                      <v:shape id="Kocka 113" o:spid="_x0000_s1101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" filled="f" strokecolor="windowText" strokeweight="1.5pt"/>
                      <v:line id="Ravni poveznik 114" o:spid="_x0000_s1102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115" o:spid="_x0000_s1103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16" o:spid="_x0000_s1104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" strokecolor="windowText" strokeweight="1.5pt">
                        <v:stroke dashstyle="dash" joinstyle="miter"/>
                      </v:line>
                      <v:shape id="Text Box 27" o:spid="_x0000_s1105" type="#_x0000_t202" style="position:absolute;left:6288;top:15512;width:5777;height:5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" filled="f" stroked="f" strokeweight="1.5pt">
                        <v:textbox>
                          <w:txbxContent>
                            <w:p w14:paraId="009CA305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106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" filled="f" stroked="f" strokeweight="1.5pt">
                        <v:textbox>
                          <w:txbxContent>
                            <w:p w14:paraId="29B078CF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3   </w:t>
                              </w:r>
                            </w:p>
                          </w:txbxContent>
                        </v:textbox>
                      </v:shape>
                      <v:shape id="Text Box 31" o:spid="_x0000_s1107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" filled="f" stroked="f" strokeweight="1.5pt">
                        <v:textbox>
                          <w:txbxContent>
                            <w:p w14:paraId="085446D9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8" w:type="dxa"/>
            <w:vAlign w:val="center"/>
          </w:tcPr>
          <w:p w14:paraId="3C1A6C7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67CEA5AB" wp14:editId="7DB678E5">
                      <wp:extent cx="1239520" cy="1177290"/>
                      <wp:effectExtent l="0" t="0" r="0" b="3810"/>
                      <wp:docPr id="15570" name="Grupa 1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E22FBF70-8B95-4275-A3CB-7D0F92D8010C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239520" cy="1177290"/>
                                <a:chOff x="0" y="0"/>
                                <a:chExt cx="2684704" cy="2361796"/>
                              </a:xfrm>
                            </wpg:grpSpPr>
                            <wps:wsp>
                              <wps:cNvPr id="15571" name="Line 7">
                                <a:extLst>
                                  <a:ext uri="{FF2B5EF4-FFF2-40B4-BE49-F238E27FC236}">
                                    <a16:creationId xmlns:a16="http://schemas.microsoft.com/office/drawing/2014/main" id="{0D4354A5-2D2E-4D87-B2CA-6B29319CBD4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2" name="Line 8">
                                <a:extLst>
                                  <a:ext uri="{FF2B5EF4-FFF2-40B4-BE49-F238E27FC236}">
                                    <a16:creationId xmlns:a16="http://schemas.microsoft.com/office/drawing/2014/main" id="{99069390-C0F2-4B9D-A54A-49F5DFCE147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3" name="Line 9">
                                <a:extLst>
                                  <a:ext uri="{FF2B5EF4-FFF2-40B4-BE49-F238E27FC236}">
                                    <a16:creationId xmlns:a16="http://schemas.microsoft.com/office/drawing/2014/main" id="{784AF745-6A18-4161-A773-44675F67EC0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4" name="Line 10">
                                <a:extLst>
                                  <a:ext uri="{FF2B5EF4-FFF2-40B4-BE49-F238E27FC236}">
                                    <a16:creationId xmlns:a16="http://schemas.microsoft.com/office/drawing/2014/main" id="{D464FAC0-209B-4DF7-A858-817297FDB322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5" name="Line 11">
                                <a:extLst>
                                  <a:ext uri="{FF2B5EF4-FFF2-40B4-BE49-F238E27FC236}">
                                    <a16:creationId xmlns:a16="http://schemas.microsoft.com/office/drawing/2014/main" id="{CB0A0F89-ADDA-4380-8D9E-5710AA662CDE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6" name="Line 12">
                                <a:extLst>
                                  <a:ext uri="{FF2B5EF4-FFF2-40B4-BE49-F238E27FC236}">
                                    <a16:creationId xmlns:a16="http://schemas.microsoft.com/office/drawing/2014/main" id="{CE637D4E-6032-4B2A-A6FA-DEE2753C7B18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7" name="Line 13">
                                <a:extLst>
                                  <a:ext uri="{FF2B5EF4-FFF2-40B4-BE49-F238E27FC236}">
                                    <a16:creationId xmlns:a16="http://schemas.microsoft.com/office/drawing/2014/main" id="{EA5CEE95-687A-4319-8A0E-8537296BF34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8" name="Line 14">
                                <a:extLst>
                                  <a:ext uri="{FF2B5EF4-FFF2-40B4-BE49-F238E27FC236}">
                                    <a16:creationId xmlns:a16="http://schemas.microsoft.com/office/drawing/2014/main" id="{477C558D-949F-404C-9B3B-909E78376BA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9" name="Line 15">
                                <a:extLst>
                                  <a:ext uri="{FF2B5EF4-FFF2-40B4-BE49-F238E27FC236}">
                                    <a16:creationId xmlns:a16="http://schemas.microsoft.com/office/drawing/2014/main" id="{648C2174-399D-4C48-BF79-CD300C787484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0" name="Line 16">
                                <a:extLst>
                                  <a:ext uri="{FF2B5EF4-FFF2-40B4-BE49-F238E27FC236}">
                                    <a16:creationId xmlns:a16="http://schemas.microsoft.com/office/drawing/2014/main" id="{5D6DF695-16A4-4849-B280-460770C716D3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1" name="Line 17">
                                <a:extLst>
                                  <a:ext uri="{FF2B5EF4-FFF2-40B4-BE49-F238E27FC236}">
                                    <a16:creationId xmlns:a16="http://schemas.microsoft.com/office/drawing/2014/main" id="{7A3BFD90-C154-4E10-8B30-267FD4EC403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2" name="Line 18">
                                <a:extLst>
                                  <a:ext uri="{FF2B5EF4-FFF2-40B4-BE49-F238E27FC236}">
                                    <a16:creationId xmlns:a16="http://schemas.microsoft.com/office/drawing/2014/main" id="{EF76AEE0-B179-4FEE-A4A0-5CF3F89BC4FB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46423" y="1587"/>
                                  <a:ext cx="1588" cy="14652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3" name="Text Box 20">
                                <a:extLst>
                                  <a:ext uri="{FF2B5EF4-FFF2-40B4-BE49-F238E27FC236}">
                                    <a16:creationId xmlns:a16="http://schemas.microsoft.com/office/drawing/2014/main" id="{C7687A52-CE2B-444E-9D2A-BC2E959A301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3525" y="1257681"/>
                                  <a:ext cx="620088" cy="8870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192614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4" name="Text Box 21">
                                <a:extLst>
                                  <a:ext uri="{FF2B5EF4-FFF2-40B4-BE49-F238E27FC236}">
                                    <a16:creationId xmlns:a16="http://schemas.microsoft.com/office/drawing/2014/main" id="{86D1DED2-2067-4D5C-B8FB-1CBCAB2FDB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544" y="430806"/>
                                  <a:ext cx="614160" cy="745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B0ACB1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5" name="Text Box 27">
                                <a:extLst>
                                  <a:ext uri="{FF2B5EF4-FFF2-40B4-BE49-F238E27FC236}">
                                    <a16:creationId xmlns:a16="http://schemas.microsoft.com/office/drawing/2014/main" id="{5CDF7299-2045-4E10-A333-8C4B579EAFF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85" y="1528671"/>
                                  <a:ext cx="577727" cy="833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B4DE5A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7CEA5AB" id="_x0000_s1108" style="width:97.6pt;height:92.7pt;mso-position-horizontal-relative:char;mso-position-vertical-relative:line" coordsize="26847,23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">
                      <v:line id="Line 7" o:spid="_x0000_s1109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" strokecolor="windowText" strokeweight="1.5pt"/>
                      <v:line id="Line 8" o:spid="_x0000_s1110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" strokecolor="windowText" strokeweight="1.5pt"/>
                      <v:line id="Line 9" o:spid="_x0000_s1111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ykxAAAAN4AAAAPAAAAZHJzL2Rvd25yZXYueG1sRE/basJA&#10;EH0v+A/LCH2rG5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DBRPKTEAAAA3gAAAA8A&#10;AAAAAAAAAAAAAAAABwIAAGRycy9kb3ducmV2LnhtbFBLBQYAAAAAAwADALcAAAD4AgAAAAA=&#10;" strokecolor="windowText" strokeweight="1.5pt"/>
                      <v:line id="Line 10" o:spid="_x0000_s1112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KTQxAAAAN4AAAAPAAAAZHJzL2Rvd25yZXYueG1sRE/basJA&#10;EH0v+A/LCH2rG8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L+4pNDEAAAA3gAAAA8A&#10;AAAAAAAAAAAAAAAABwIAAGRycy9kb3ducmV2LnhtbFBLBQYAAAAAAwADALcAAAD4AgAAAAA=&#10;" strokecolor="windowText" strokeweight="1.5pt"/>
                      <v:line id="Line 11" o:spid="_x0000_s1113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" strokecolor="windowText" strokeweight="1.5pt"/>
                      <v:line id="Line 12" o:spid="_x0000_s1114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" strokecolor="windowText" strokeweight="1.5pt"/>
                      <v:line id="Line 13" o:spid="_x0000_s1115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" strokecolor="windowText" strokeweight="1.5pt"/>
                      <v:line id="Line 14" o:spid="_x0000_s1116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" strokecolor="windowText" strokeweight="1.5pt"/>
                      <v:line id="Line 15" o:spid="_x0000_s1117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" strokecolor="windowText" strokeweight="1.5pt"/>
                      <v:line id="Line 16" o:spid="_x0000_s1118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" strokecolor="windowText" strokeweight="1.5pt">
                        <v:stroke dashstyle="longDash"/>
                      </v:line>
                      <v:line id="Line 17" o:spid="_x0000_s1119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" strokecolor="windowText" strokeweight="1.5pt">
                        <v:stroke dashstyle="longDash"/>
                      </v:line>
                      <v:line id="Line 18" o:spid="_x0000_s1120" style="position:absolute;visibility:visible;mso-wrap-style:square" from="8464,15" to="8480,1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" strokecolor="windowText" strokeweight="1.5pt">
                        <v:stroke dashstyle="longDash"/>
                      </v:line>
                      <v:shape id="Text Box 20" o:spid="_x0000_s1121" type="#_x0000_t202" style="position:absolute;left:16135;top:12576;width:6201;height:8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+NZwwAAAN4AAAAPAAAAZHJzL2Rvd25yZXYueG1sRE9LawIx&#10;EL4L/Q9hCr1pVos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gCPjWcMAAADeAAAADwAA&#10;AAAAAAAAAAAAAAAHAgAAZHJzL2Rvd25yZXYueG1sUEsFBgAAAAADAAMAtwAAAPcCAAAAAA==&#10;" filled="f" stroked="f" strokeweight="1.5pt">
                        <v:textbox>
                          <w:txbxContent>
                            <w:p w14:paraId="2E192614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1" o:spid="_x0000_s1122" type="#_x0000_t202" style="position:absolute;left:20705;top:4308;width:6142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nstwwAAAN4AAAAPAAAAZHJzL2Rvd25yZXYueG1sRE9LawIx&#10;EL4L/Q9hCr1pVqk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D8p7LcMAAADeAAAADwAA&#10;AAAAAAAAAAAAAAAHAgAAZHJzL2Rvd25yZXYueG1sUEsFBgAAAAADAAMAtwAAAPcCAAAAAA==&#10;" filled="f" stroked="f" strokeweight="1.5pt">
                        <v:textbox>
                          <w:txbxContent>
                            <w:p w14:paraId="63B0ACB1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7" o:spid="_x0000_s1123" type="#_x0000_t202" style="position:absolute;left:5235;top:15286;width:5778;height:8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" filled="f" stroked="f" strokeweight="1.5pt">
                        <v:textbox>
                          <w:txbxContent>
                            <w:p w14:paraId="59B4DE5A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9" w:type="dxa"/>
            <w:vAlign w:val="center"/>
          </w:tcPr>
          <w:p w14:paraId="5CC06B4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5C48D8FC" wp14:editId="71B915AF">
                      <wp:extent cx="1465580" cy="1581150"/>
                      <wp:effectExtent l="0" t="0" r="0" b="0"/>
                      <wp:docPr id="15586" name="Grupa 160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2C0C2295-C108-4FDD-A357-AECEE21F5634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81150"/>
                                <a:chOff x="-108787" y="0"/>
                                <a:chExt cx="2092340" cy="2158333"/>
                              </a:xfrm>
                            </wpg:grpSpPr>
                            <wps:wsp>
                              <wps:cNvPr id="15587" name="Kocka 15587">
                                <a:extLst>
                                  <a:ext uri="{FF2B5EF4-FFF2-40B4-BE49-F238E27FC236}">
                                    <a16:creationId xmlns:a16="http://schemas.microsoft.com/office/drawing/2014/main" id="{371E6202-60ED-4D0E-B4BF-09FC69811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5588" name="Ravni poveznik 15588">
                                <a:extLst>
                                  <a:ext uri="{FF2B5EF4-FFF2-40B4-BE49-F238E27FC236}">
                                    <a16:creationId xmlns:a16="http://schemas.microsoft.com/office/drawing/2014/main" id="{2036A437-59DE-4511-87ED-F6B7BDFBADAB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89" name="Ravni poveznik 15589">
                                <a:extLst>
                                  <a:ext uri="{FF2B5EF4-FFF2-40B4-BE49-F238E27FC236}">
                                    <a16:creationId xmlns:a16="http://schemas.microsoft.com/office/drawing/2014/main" id="{C4C001B4-8ED4-4618-86C0-582CCD4B92B4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0" name="Ravni poveznik 15590">
                                <a:extLst>
                                  <a:ext uri="{FF2B5EF4-FFF2-40B4-BE49-F238E27FC236}">
                                    <a16:creationId xmlns:a16="http://schemas.microsoft.com/office/drawing/2014/main" id="{895C0184-9749-4CD6-8593-FBD5C6E16F5C}"/>
                                  </a:ext>
                                </a:extLst>
                              </wps:cNvPr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1" name="Text Box 27">
                                <a:extLst>
                                  <a:ext uri="{FF2B5EF4-FFF2-40B4-BE49-F238E27FC236}">
                                    <a16:creationId xmlns:a16="http://schemas.microsoft.com/office/drawing/2014/main" id="{BF036A0F-4AB6-49E7-951F-4EF33526344A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6070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4D4F32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2" name="Text Box 28">
                                <a:extLst>
                                  <a:ext uri="{FF2B5EF4-FFF2-40B4-BE49-F238E27FC236}">
                                    <a16:creationId xmlns:a16="http://schemas.microsoft.com/office/drawing/2014/main" id="{7663C6EB-E5D0-43B8-B07E-1F83997BFF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978153A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5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3" name="Text Box 31">
                                <a:extLst>
                                  <a:ext uri="{FF2B5EF4-FFF2-40B4-BE49-F238E27FC236}">
                                    <a16:creationId xmlns:a16="http://schemas.microsoft.com/office/drawing/2014/main" id="{A520E04B-F32F-4124-984B-52BAD12445A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6709982" w14:textId="77777777" w:rsidR="00866585" w:rsidRDefault="00866585" w:rsidP="00866585">
                                    <w:pPr>
                                      <w:pStyle w:val="Normal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C48D8FC" id="_x0000_s1124" style="width:115.4pt;height:124.5pt;mso-position-horizontal-relative:char;mso-position-vertical-relative:line" coordorigin="-1087" coordsize="20923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">
                      <v:shape id="Kocka 15587" o:spid="_x0000_s1125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" filled="f" strokecolor="windowText" strokeweight="1.5pt"/>
                      <v:line id="Ravni poveznik 15588" o:spid="_x0000_s1126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" strokecolor="windowText" strokeweight="1.5pt">
                        <v:stroke dashstyle="dash" joinstyle="miter"/>
                      </v:line>
                      <v:line id="Ravni poveznik 15589" o:spid="_x0000_s1127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" strokecolor="windowText" strokeweight="1.5pt">
                        <v:stroke dashstyle="dash" joinstyle="miter"/>
                      </v:line>
                      <v:line id="Ravni poveznik 15590" o:spid="_x0000_s1128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" strokecolor="windowText" strokeweight="1.5pt">
                        <v:stroke dashstyle="dash" joinstyle="miter"/>
                      </v:line>
                      <v:shape id="Text Box 27" o:spid="_x0000_s1129" type="#_x0000_t202" style="position:absolute;left:6288;top:15512;width:5777;height:6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" filled="f" stroked="f" strokeweight="1.5pt">
                        <v:textbox>
                          <w:txbxContent>
                            <w:p w14:paraId="774D4F32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130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" filled="f" stroked="f" strokeweight="1.5pt">
                        <v:textbox>
                          <w:txbxContent>
                            <w:p w14:paraId="2978153A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5   </w:t>
                              </w:r>
                            </w:p>
                          </w:txbxContent>
                        </v:textbox>
                      </v:shape>
                      <v:shape id="Text Box 31" o:spid="_x0000_s1131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" filled="f" stroked="f" strokeweight="1.5pt">
                        <v:textbox>
                          <w:txbxContent>
                            <w:p w14:paraId="06709982" w14:textId="77777777" w:rsid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866585" w:rsidRPr="00866585" w14:paraId="675EF996" w14:textId="77777777" w:rsidTr="009164CE">
        <w:trPr>
          <w:trHeight w:val="575"/>
        </w:trPr>
        <w:tc>
          <w:tcPr>
            <w:tcW w:w="3218" w:type="dxa"/>
            <w:vAlign w:val="center"/>
          </w:tcPr>
          <w:p w14:paraId="1E1C22E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VADAR</w:t>
            </w:r>
          </w:p>
        </w:tc>
        <w:tc>
          <w:tcPr>
            <w:tcW w:w="3218" w:type="dxa"/>
            <w:vAlign w:val="center"/>
          </w:tcPr>
          <w:p w14:paraId="3874EDE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PRAVILNA ČETVEROSTRANA PRIZMA</w:t>
            </w:r>
          </w:p>
        </w:tc>
        <w:tc>
          <w:tcPr>
            <w:tcW w:w="3219" w:type="dxa"/>
            <w:vAlign w:val="center"/>
          </w:tcPr>
          <w:p w14:paraId="78D6E6B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OCKA</w:t>
            </w:r>
          </w:p>
        </w:tc>
      </w:tr>
    </w:tbl>
    <w:p w14:paraId="4199E55B" w14:textId="77777777" w:rsidR="00866585" w:rsidRPr="00866585" w:rsidRDefault="00866585" w:rsidP="00866585">
      <w:pPr>
        <w:tabs>
          <w:tab w:val="left" w:pos="1331"/>
        </w:tabs>
        <w:spacing w:after="200" w:line="276" w:lineRule="auto"/>
        <w:contextualSpacing/>
        <w:rPr>
          <w:rFonts w:ascii="Calibri" w:eastAsia="Calibri" w:hAnsi="Calibri" w:cs="Times New Roman"/>
          <w:b/>
          <w:color w:val="000000"/>
        </w:rPr>
      </w:pPr>
    </w:p>
    <w:p w14:paraId="4800A32F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  <w:b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481C81E" wp14:editId="61E71651">
                <wp:simplePos x="0" y="0"/>
                <wp:positionH relativeFrom="margin">
                  <wp:posOffset>-186690</wp:posOffset>
                </wp:positionH>
                <wp:positionV relativeFrom="paragraph">
                  <wp:posOffset>315595</wp:posOffset>
                </wp:positionV>
                <wp:extent cx="1838325" cy="1570990"/>
                <wp:effectExtent l="0" t="0" r="0" b="0"/>
                <wp:wrapNone/>
                <wp:docPr id="15594" name="Grupa 160">
                  <a:extLst xmlns:a="http://schemas.openxmlformats.org/drawingml/2006/main">
                    <a:ext uri="{FF2B5EF4-FFF2-40B4-BE49-F238E27FC236}">
                      <a16:creationId xmlns:a16="http://schemas.microsoft.com/office/drawing/2014/main" id="{2C0C2295-C108-4FDD-A357-AECEE21F563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838325" cy="1570990"/>
                          <a:chOff x="-389602" y="0"/>
                          <a:chExt cx="2685470" cy="2328870"/>
                        </a:xfrm>
                      </wpg:grpSpPr>
                      <wps:wsp>
                        <wps:cNvPr id="15595" name="Kocka 15595">
                          <a:extLst>
                            <a:ext uri="{FF2B5EF4-FFF2-40B4-BE49-F238E27FC236}">
                              <a16:creationId xmlns:a16="http://schemas.microsoft.com/office/drawing/2014/main" id="{371E6202-60ED-4D0E-B4BF-09FC69811840}"/>
                            </a:ext>
                          </a:extLst>
                        </wps:cNvPr>
                        <wps:cNvSpPr/>
                        <wps:spPr>
                          <a:xfrm>
                            <a:off x="284114" y="0"/>
                            <a:ext cx="1331682" cy="1782049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anchor="ctr"/>
                      </wps:wsp>
                      <wps:wsp>
                        <wps:cNvPr id="15596" name="Ravni poveznik 15596">
                          <a:extLst>
                            <a:ext uri="{FF2B5EF4-FFF2-40B4-BE49-F238E27FC236}">
                              <a16:creationId xmlns:a16="http://schemas.microsoft.com/office/drawing/2014/main" id="{2036A437-59DE-4511-87ED-F6B7BDFBADAB}"/>
                            </a:ext>
                          </a:extLst>
                        </wps:cNvPr>
                        <wps:cNvCnPr/>
                        <wps:spPr>
                          <a:xfrm rot="5400000">
                            <a:off x="-104148" y="737923"/>
                            <a:ext cx="1439984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7" name="Ravni poveznik 15597">
                          <a:extLst>
                            <a:ext uri="{FF2B5EF4-FFF2-40B4-BE49-F238E27FC236}">
                              <a16:creationId xmlns:a16="http://schemas.microsoft.com/office/drawing/2014/main" id="{C4C001B4-8ED4-4618-86C0-582CCD4B92B4}"/>
                            </a:ext>
                          </a:extLst>
                        </wps:cNvPr>
                        <wps:cNvCnPr/>
                        <wps:spPr>
                          <a:xfrm>
                            <a:off x="601559" y="1477225"/>
                            <a:ext cx="1007888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8" name="Ravni poveznik 15598">
                          <a:extLst>
                            <a:ext uri="{FF2B5EF4-FFF2-40B4-BE49-F238E27FC236}">
                              <a16:creationId xmlns:a16="http://schemas.microsoft.com/office/drawing/2014/main" id="{895C0184-9749-4CD6-8593-FBD5C6E16F5C}"/>
                            </a:ext>
                          </a:extLst>
                        </wps:cNvPr>
                        <wps:cNvCnPr/>
                        <wps:spPr>
                          <a:xfrm rot="5400000" flipH="1" flipV="1">
                            <a:off x="309603" y="1475052"/>
                            <a:ext cx="285514" cy="31744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9" name="Text Box 27">
                          <a:extLst>
                            <a:ext uri="{FF2B5EF4-FFF2-40B4-BE49-F238E27FC236}">
                              <a16:creationId xmlns:a16="http://schemas.microsoft.com/office/drawing/2014/main" id="{BF036A0F-4AB6-49E7-951F-4EF33526344A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493773" y="1550625"/>
                            <a:ext cx="901931" cy="778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D281FE" w14:textId="77777777" w:rsidR="00866585" w:rsidRP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2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0" name="Text Box 28">
                          <a:extLst>
                            <a:ext uri="{FF2B5EF4-FFF2-40B4-BE49-F238E27FC236}">
                              <a16:creationId xmlns:a16="http://schemas.microsoft.com/office/drawing/2014/main" id="{7663C6EB-E5D0-43B8-B07E-1F83997BFF32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1182965" y="1232867"/>
                            <a:ext cx="1112903" cy="1011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106067" w14:textId="77777777" w:rsidR="00866585" w:rsidRP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 xml:space="preserve">    2 cm  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1" name="Text Box 31">
                          <a:extLst>
                            <a:ext uri="{FF2B5EF4-FFF2-40B4-BE49-F238E27FC236}">
                              <a16:creationId xmlns:a16="http://schemas.microsoft.com/office/drawing/2014/main" id="{A520E04B-F32F-4124-984B-52BAD12445A9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-389602" y="612746"/>
                            <a:ext cx="883375" cy="64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B2371" w14:textId="77777777" w:rsidR="00866585" w:rsidRPr="00866585" w:rsidRDefault="00866585" w:rsidP="00866585">
                              <w:pPr>
                                <w:pStyle w:val="Normal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4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81C81E" id="_x0000_s1132" style="position:absolute;margin-left:-14.7pt;margin-top:24.85pt;width:144.75pt;height:123.7pt;z-index:251662336;mso-position-horizontal-relative:margin;mso-position-vertical-relative:text;mso-width-relative:margin;mso-height-relative:margin" coordorigin="-3896" coordsize="26854,23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">
                <v:shape id="Kocka 15595" o:spid="_x0000_s1133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" filled="f" strokecolor="windowText" strokeweight="1.5pt"/>
                <v:line id="Ravni poveznik 15596" o:spid="_x0000_s1134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" strokecolor="windowText" strokeweight="1.5pt">
                  <v:stroke dashstyle="dash" joinstyle="miter"/>
                </v:line>
                <v:line id="Ravni poveznik 15597" o:spid="_x0000_s1135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" strokecolor="windowText" strokeweight="1.5pt">
                  <v:stroke dashstyle="dash" joinstyle="miter"/>
                </v:line>
                <v:line id="Ravni poveznik 15598" o:spid="_x0000_s1136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" strokecolor="windowText" strokeweight="1.5pt">
                  <v:stroke dashstyle="dash" joinstyle="miter"/>
                </v:line>
                <v:shape id="Text Box 27" o:spid="_x0000_s1137" type="#_x0000_t202" style="position:absolute;left:4937;top:15506;width:9020;height:7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" filled="f" stroked="f" strokeweight="1.5pt">
                  <v:textbox>
                    <w:txbxContent>
                      <w:p w14:paraId="15D281FE" w14:textId="77777777" w:rsidR="00866585" w:rsidRPr="00866585" w:rsidRDefault="00866585" w:rsidP="00866585">
                        <w:pPr>
                          <w:pStyle w:val="Normal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2 cm</w:t>
                        </w:r>
                      </w:p>
                    </w:txbxContent>
                  </v:textbox>
                </v:shape>
                <v:shape id="Text Box 28" o:spid="_x0000_s1138" type="#_x0000_t202" style="position:absolute;left:11829;top:12328;width:11129;height:10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" filled="f" stroked="f" strokeweight="1.5pt">
                  <v:textbox>
                    <w:txbxContent>
                      <w:p w14:paraId="52106067" w14:textId="77777777" w:rsidR="00866585" w:rsidRPr="00866585" w:rsidRDefault="00866585" w:rsidP="00866585">
                        <w:pPr>
                          <w:pStyle w:val="Normal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 xml:space="preserve">    2 cm   </w:t>
                        </w:r>
                      </w:p>
                    </w:txbxContent>
                  </v:textbox>
                </v:shape>
                <v:shape id="Text Box 31" o:spid="_x0000_s1139" type="#_x0000_t202" style="position:absolute;left:-3896;top:6127;width:8833;height:6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" filled="f" stroked="f" strokeweight="1.5pt">
                  <v:textbox>
                    <w:txbxContent>
                      <w:p w14:paraId="4C2B2371" w14:textId="77777777" w:rsidR="00866585" w:rsidRPr="00866585" w:rsidRDefault="00866585" w:rsidP="00866585">
                        <w:pPr>
                          <w:pStyle w:val="Normal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4 cm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866585">
        <w:rPr>
          <w:rFonts w:ascii="Calibri" w:eastAsia="Calibri" w:hAnsi="Calibri" w:cs="Times New Roman"/>
          <w:color w:val="000000"/>
        </w:rPr>
        <w:t>2.</w:t>
      </w:r>
      <w:r w:rsidRPr="00866585">
        <w:rPr>
          <w:rFonts w:ascii="Calibri" w:eastAsia="Calibri" w:hAnsi="Calibri" w:cs="Times New Roman"/>
          <w:color w:val="000000"/>
        </w:rPr>
        <w:tab/>
        <w:t xml:space="preserve">Izračunajte oplošje i volumen kvadratne prizme sa slike. </w:t>
      </w:r>
    </w:p>
    <w:p w14:paraId="5B8114B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 </w:t>
      </w:r>
    </w:p>
    <w:p w14:paraId="0204BE19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4"/>
          <w:szCs w:val="24"/>
          <w:vertAlign w:val="superscript"/>
        </w:rPr>
      </w:pPr>
      <w:r w:rsidRPr="00866585">
        <w:rPr>
          <w:rFonts w:ascii="Calibri" w:eastAsia="Calibri" w:hAnsi="Calibri" w:cs="Times New Roman"/>
          <w:color w:val="000000"/>
        </w:rPr>
        <w:br w:type="textWrapping" w:clear="all"/>
      </w:r>
      <w:r w:rsidRPr="00866585">
        <w:rPr>
          <w:rFonts w:ascii="Calibri" w:eastAsia="Calibri" w:hAnsi="Calibri" w:cs="Times New Roman"/>
          <w:color w:val="000000"/>
          <w:sz w:val="28"/>
          <w:szCs w:val="28"/>
        </w:rPr>
        <w:t xml:space="preserve">                                                      </w:t>
      </w:r>
    </w:p>
    <w:p w14:paraId="0AFD841A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3AC183B5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2CE6924F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487A9E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038DEE85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Dopunite tablicu:</w:t>
      </w:r>
    </w:p>
    <w:p w14:paraId="7704117F" w14:textId="77777777" w:rsidR="00866585" w:rsidRPr="00866585" w:rsidRDefault="00866585" w:rsidP="00866585">
      <w:pPr>
        <w:tabs>
          <w:tab w:val="left" w:pos="284"/>
        </w:tabs>
        <w:spacing w:after="0"/>
        <w:ind w:left="720"/>
        <w:contextualSpacing/>
        <w:rPr>
          <w:rFonts w:ascii="Calibri" w:eastAsia="Calibri" w:hAnsi="Calibri" w:cs="Times New Roman"/>
          <w:color w:val="000000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866585" w:rsidRPr="00866585" w14:paraId="56585F5D" w14:textId="77777777" w:rsidTr="00866585">
        <w:trPr>
          <w:trHeight w:val="627"/>
        </w:trPr>
        <w:tc>
          <w:tcPr>
            <w:tcW w:w="3087" w:type="dxa"/>
            <w:vMerge w:val="restart"/>
          </w:tcPr>
          <w:p w14:paraId="7220234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5F65B9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6724B95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794FFF15" wp14:editId="0CF9CAC8">
                      <wp:extent cx="1495425" cy="2039620"/>
                      <wp:effectExtent l="0" t="0" r="9525" b="0"/>
                      <wp:docPr id="120" name="Grupa 1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1" name="Slika 12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154C1A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A3D978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DFFFF0C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94FFF15" id="Grupa 120" o:spid="_x0000_s1140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">
                      <v:shape id="Slika 121" o:spid="_x0000_s1141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">
                        <v:imagedata r:id="rId10" o:title="" croptop="-2f" cropbottom="28790f" cropleft="37845f" cropright="11672f"/>
                      </v:shape>
                      <v:shape id="Text Box 1027" o:spid="_x0000_s1142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26154C1A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3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3FA3D97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4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5DFFFF0C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06E7711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77EA261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6CC43D0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  <w:r w:rsidRPr="00866585">
              <w:rPr>
                <w:rFonts w:ascii="Calibri" w:eastAsia="Calibri" w:hAnsi="Calibri" w:cs="Times New Roman"/>
                <w:b/>
                <w:iCs/>
                <w:color w:val="000000"/>
              </w:rPr>
              <w:t xml:space="preserve"> 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3F6665B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30AD9604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174F5CB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AA56BF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172CC4F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2B8E165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04FB1DA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512EB18F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0E60E515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364111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7935F39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25CE790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7D0558D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866585" w:rsidRPr="00866585" w14:paraId="0873BA67" w14:textId="77777777" w:rsidTr="009164CE">
        <w:trPr>
          <w:trHeight w:val="573"/>
        </w:trPr>
        <w:tc>
          <w:tcPr>
            <w:tcW w:w="3087" w:type="dxa"/>
            <w:vMerge/>
            <w:vAlign w:val="center"/>
          </w:tcPr>
          <w:p w14:paraId="075E994A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32B534B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402752EA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3FA4BF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2E5B87C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4E8D2B79" w14:textId="77777777" w:rsidTr="009164CE">
        <w:trPr>
          <w:trHeight w:val="553"/>
        </w:trPr>
        <w:tc>
          <w:tcPr>
            <w:tcW w:w="3087" w:type="dxa"/>
            <w:vMerge/>
            <w:vAlign w:val="center"/>
          </w:tcPr>
          <w:p w14:paraId="5AC2B93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7B493F5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3" w:type="dxa"/>
            <w:vAlign w:val="center"/>
          </w:tcPr>
          <w:p w14:paraId="4410A35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4D56D7E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</w:p>
        </w:tc>
        <w:tc>
          <w:tcPr>
            <w:tcW w:w="1727" w:type="dxa"/>
            <w:vAlign w:val="center"/>
          </w:tcPr>
          <w:p w14:paraId="17A5CBE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0D8779A7" w14:textId="77777777" w:rsidTr="009164CE">
        <w:trPr>
          <w:trHeight w:val="561"/>
        </w:trPr>
        <w:tc>
          <w:tcPr>
            <w:tcW w:w="3087" w:type="dxa"/>
            <w:vMerge/>
            <w:vAlign w:val="center"/>
          </w:tcPr>
          <w:p w14:paraId="18C99BC6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0969B41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372F13A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2410B43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2FDEB30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</w:tbl>
    <w:p w14:paraId="2152A82D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B0A9C23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Izračunajte volumen kutije dimenzija 20 cm x 20 cm x 4 cm.</w:t>
      </w:r>
    </w:p>
    <w:p w14:paraId="6114EA1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A656C76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FFEF197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286F81D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EE9243C" w14:textId="77777777" w:rsidR="00866585" w:rsidRPr="00866585" w:rsidRDefault="00866585" w:rsidP="00866585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311FF860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28847E7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3348"/>
        <w:gridCol w:w="1417"/>
        <w:gridCol w:w="1437"/>
        <w:gridCol w:w="1431"/>
        <w:gridCol w:w="1429"/>
      </w:tblGrid>
      <w:tr w:rsidR="00866585" w:rsidRPr="00866585" w14:paraId="13D9B3D5" w14:textId="77777777" w:rsidTr="00866585">
        <w:trPr>
          <w:trHeight w:val="645"/>
        </w:trPr>
        <w:tc>
          <w:tcPr>
            <w:tcW w:w="3442" w:type="dxa"/>
            <w:vMerge w:val="restart"/>
          </w:tcPr>
          <w:p w14:paraId="313B384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47EA704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07E1488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65E521C3" wp14:editId="224D1E24">
                      <wp:extent cx="1495425" cy="2039620"/>
                      <wp:effectExtent l="0" t="0" r="9525" b="0"/>
                      <wp:docPr id="125" name="Grupa 1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6" name="Slika 12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7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385993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8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70F651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9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AF20E5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5E521C3" id="Grupa 125" o:spid="_x0000_s1145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">
                      <v:shape id="Slika 126" o:spid="_x0000_s1146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">
                        <v:imagedata r:id="rId10" o:title="" croptop="-2f" cropbottom="28790f" cropleft="37845f" cropright="11672f"/>
                      </v:shape>
                      <v:shape id="Text Box 1027" o:spid="_x0000_s1147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2D385993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8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" filled="f" stroked="f" strokeweight=".5pt">
                        <v:textbox>
                          <w:txbxContent>
                            <w:p w14:paraId="2670F651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49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" filled="f" stroked="f" strokeweight=".5pt">
                        <v:textbox>
                          <w:txbxContent>
                            <w:p w14:paraId="45AF20E5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68A73D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72DC156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002EA3B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184B17B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6177EAA7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21D4A6E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76131A7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55EAA4D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25C297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8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3542DF2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45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53A8C408" w14:textId="77777777" w:rsidTr="009164CE">
        <w:trPr>
          <w:trHeight w:val="646"/>
        </w:trPr>
        <w:tc>
          <w:tcPr>
            <w:tcW w:w="3442" w:type="dxa"/>
            <w:vMerge/>
            <w:vAlign w:val="center"/>
          </w:tcPr>
          <w:p w14:paraId="507202C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40E24F2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4503A5D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37FD3F88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36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097B20D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8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1903BDE3" w14:textId="77777777" w:rsidTr="009164CE">
        <w:trPr>
          <w:trHeight w:val="589"/>
        </w:trPr>
        <w:tc>
          <w:tcPr>
            <w:tcW w:w="3442" w:type="dxa"/>
            <w:vMerge/>
            <w:vAlign w:val="center"/>
          </w:tcPr>
          <w:p w14:paraId="0C75498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A9201E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dm</w:t>
            </w:r>
          </w:p>
        </w:tc>
        <w:tc>
          <w:tcPr>
            <w:tcW w:w="1531" w:type="dxa"/>
            <w:vAlign w:val="center"/>
          </w:tcPr>
          <w:p w14:paraId="1E60CB0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025A5F0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5FFD71C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0EE3125B" w14:textId="77777777" w:rsidTr="009164CE">
        <w:trPr>
          <w:trHeight w:val="568"/>
        </w:trPr>
        <w:tc>
          <w:tcPr>
            <w:tcW w:w="3442" w:type="dxa"/>
            <w:vMerge/>
            <w:vAlign w:val="center"/>
          </w:tcPr>
          <w:p w14:paraId="3F9873F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6A5EE5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36B6A75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0 dm</w:t>
            </w:r>
          </w:p>
        </w:tc>
        <w:tc>
          <w:tcPr>
            <w:tcW w:w="1526" w:type="dxa"/>
            <w:vAlign w:val="center"/>
          </w:tcPr>
          <w:p w14:paraId="183DFBD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1CF21A2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5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0B0BD7C6" w14:textId="77777777" w:rsidTr="009164CE">
        <w:trPr>
          <w:trHeight w:val="618"/>
        </w:trPr>
        <w:tc>
          <w:tcPr>
            <w:tcW w:w="3442" w:type="dxa"/>
            <w:vMerge/>
            <w:vAlign w:val="center"/>
          </w:tcPr>
          <w:p w14:paraId="3843F70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226812A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 dm</w:t>
            </w:r>
          </w:p>
        </w:tc>
        <w:tc>
          <w:tcPr>
            <w:tcW w:w="1531" w:type="dxa"/>
            <w:vAlign w:val="center"/>
          </w:tcPr>
          <w:p w14:paraId="0DA014A4" w14:textId="77777777" w:rsidR="00866585" w:rsidRPr="00866585" w:rsidRDefault="00866585" w:rsidP="00866585">
            <w:pPr>
              <w:numPr>
                <w:ilvl w:val="1"/>
                <w:numId w:val="16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5144A31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5132203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606173F6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15AA8494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56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24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  <w:r w:rsidRPr="00866585">
        <w:rPr>
          <w:rFonts w:ascii="Calibri" w:eastAsia="Calibri" w:hAnsi="Calibri" w:cs="Times New Roman"/>
          <w:color w:val="000000"/>
        </w:rPr>
        <w:t>.</w:t>
      </w:r>
    </w:p>
    <w:p w14:paraId="49ACDDEF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Potrebno je kupiti 175 litara zemlje.</w:t>
      </w:r>
    </w:p>
    <w:p w14:paraId="07CAEE32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0F20BBE0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75D42D54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240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</w:t>
      </w:r>
      <w:r w:rsidRPr="00866585">
        <w:rPr>
          <w:rFonts w:ascii="Calibri" w:eastAsia="Calibri" w:hAnsi="Calibri" w:cs="Times New Roman"/>
          <w:position w:val="-8"/>
        </w:rPr>
        <w:object w:dxaOrig="580" w:dyaOrig="340" w14:anchorId="63C9B51E">
          <v:shape id="_x0000_i1036" type="#_x0000_t75" style="width:24pt;height:15.75pt" o:ole="">
            <v:imagedata r:id="rId38" o:title=""/>
          </v:shape>
          <o:OLEObject Type="Embed" ProgID="Equation.DSMT4" ShapeID="_x0000_i1036" DrawAspect="Content" ObjectID="_1752641416" r:id="rId39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3</w:t>
      </w:r>
    </w:p>
    <w:p w14:paraId="67DBEF1E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( 50 + 200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4C362161">
          <v:shape id="_x0000_i1037" type="#_x0000_t75" style="width:15pt;height:15.75pt" o:ole="">
            <v:imagedata r:id="rId25" o:title=""/>
          </v:shape>
          <o:OLEObject Type="Embed" ProgID="Equation.DSMT4" ShapeID="_x0000_i1037" DrawAspect="Content" ObjectID="_1752641417" r:id="rId40"/>
        </w:object>
      </w:r>
      <w:r w:rsidRPr="00866585">
        <w:rPr>
          <w:rFonts w:ascii="Calibri" w:eastAsia="Times New Roman" w:hAnsi="Calibri" w:cs="Times New Roman"/>
          <w:color w:val="000000"/>
        </w:rPr>
        <w:t>) c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2</w:t>
      </w:r>
      <w:r w:rsidRPr="00866585">
        <w:rPr>
          <w:rFonts w:ascii="Calibri" w:eastAsia="Times New Roman" w:hAnsi="Calibri" w:cs="Times New Roman"/>
          <w:color w:val="000000"/>
        </w:rPr>
        <w:t>, V = 500 d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3</w:t>
      </w:r>
    </w:p>
    <w:p w14:paraId="7B71389F" w14:textId="77777777" w:rsidR="00866585" w:rsidRPr="00866585" w:rsidRDefault="00866585" w:rsidP="00866585">
      <w:pPr>
        <w:numPr>
          <w:ilvl w:val="0"/>
          <w:numId w:val="15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Volumen će biti 25 puta manji.</w:t>
      </w:r>
    </w:p>
    <w:p w14:paraId="41962D17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94C929D" w14:textId="77777777" w:rsidR="00866585" w:rsidRPr="00866585" w:rsidRDefault="00866585" w:rsidP="00866585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49A160E9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</w:t>
      </w:r>
    </w:p>
    <w:p w14:paraId="4F0F963F" w14:textId="77777777" w:rsidR="00866585" w:rsidRPr="00866585" w:rsidRDefault="00866585" w:rsidP="00866585">
      <w:pPr>
        <w:tabs>
          <w:tab w:val="left" w:pos="284"/>
        </w:tabs>
        <w:ind w:left="1080"/>
        <w:contextualSpacing/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1" locked="0" layoutInCell="1" allowOverlap="1" wp14:anchorId="038A1EED" wp14:editId="64D12763">
            <wp:simplePos x="0" y="0"/>
            <wp:positionH relativeFrom="column">
              <wp:posOffset>146685</wp:posOffset>
            </wp:positionH>
            <wp:positionV relativeFrom="paragraph">
              <wp:posOffset>100965</wp:posOffset>
            </wp:positionV>
            <wp:extent cx="4859867" cy="1981200"/>
            <wp:effectExtent l="0" t="0" r="0" b="0"/>
            <wp:wrapNone/>
            <wp:docPr id="15499" name="Slika 15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824" cy="198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03D34B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1CDA702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98CCB80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967A3D2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804A395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5043B03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0E58983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7D348D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F9D82E4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8B36687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713310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4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16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12C0EDD8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E7122DB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lastRenderedPageBreak/>
        <w:t>3.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866585" w:rsidRPr="00866585" w14:paraId="7466E452" w14:textId="77777777" w:rsidTr="00866585">
        <w:trPr>
          <w:trHeight w:val="627"/>
        </w:trPr>
        <w:tc>
          <w:tcPr>
            <w:tcW w:w="3087" w:type="dxa"/>
            <w:vMerge w:val="restart"/>
          </w:tcPr>
          <w:p w14:paraId="2552E58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783D42B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61344C6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46E0F122" wp14:editId="3E8F7BF8">
                      <wp:extent cx="1495425" cy="2039620"/>
                      <wp:effectExtent l="0" t="0" r="9525" b="0"/>
                      <wp:docPr id="15490" name="Grupa 154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491" name="Slika 1549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549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008B98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AD0630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2669737" w14:textId="77777777" w:rsidR="00866585" w:rsidRPr="00AA0891" w:rsidRDefault="00866585" w:rsidP="00866585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6E0F122" id="Grupa 15490" o:spid="_x0000_s1150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">
                      <v:shape id="Slika 15491" o:spid="_x0000_s1151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">
                        <v:imagedata r:id="rId10" o:title="" croptop="-2f" cropbottom="28790f" cropleft="37845f" cropright="11672f"/>
                      </v:shape>
                      <v:shape id="Text Box 1027" o:spid="_x0000_s1152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" filled="f" stroked="f" strokeweight=".5pt">
                        <v:textbox>
                          <w:txbxContent>
                            <w:p w14:paraId="5C008B98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53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" filled="f" stroked="f" strokeweight=".5pt">
                        <v:textbox>
                          <w:txbxContent>
                            <w:p w14:paraId="1CAD0630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154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" filled="f" stroked="f" strokeweight=".5pt">
                        <v:textbox>
                          <w:txbxContent>
                            <w:p w14:paraId="22669737" w14:textId="77777777" w:rsidR="00866585" w:rsidRPr="00AA0891" w:rsidRDefault="00866585" w:rsidP="00866585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2E64E06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6F02352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42BDC932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05DC6DA4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866585" w:rsidRPr="00866585" w14:paraId="1D6FE9CA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2A522363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2C2461B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0AC5474E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4D4D3A0D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96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26B8DFD6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6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67D35AE9" w14:textId="77777777" w:rsidTr="009164CE">
        <w:trPr>
          <w:trHeight w:val="628"/>
        </w:trPr>
        <w:tc>
          <w:tcPr>
            <w:tcW w:w="3087" w:type="dxa"/>
            <w:vMerge/>
            <w:vAlign w:val="center"/>
          </w:tcPr>
          <w:p w14:paraId="6968A413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6E6B67D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297C3F8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1E9E31BB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35E686E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866585" w:rsidRPr="00866585" w14:paraId="7C41557A" w14:textId="77777777" w:rsidTr="009164CE">
        <w:trPr>
          <w:trHeight w:val="573"/>
        </w:trPr>
        <w:tc>
          <w:tcPr>
            <w:tcW w:w="3087" w:type="dxa"/>
            <w:vMerge/>
            <w:vAlign w:val="center"/>
          </w:tcPr>
          <w:p w14:paraId="32537F8D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48511512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69A22D00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 dm</w:t>
            </w:r>
          </w:p>
        </w:tc>
        <w:tc>
          <w:tcPr>
            <w:tcW w:w="1726" w:type="dxa"/>
            <w:vAlign w:val="center"/>
          </w:tcPr>
          <w:p w14:paraId="0DA5548F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64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1AA9B995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7F6E1599" w14:textId="77777777" w:rsidTr="009164CE">
        <w:trPr>
          <w:trHeight w:val="553"/>
        </w:trPr>
        <w:tc>
          <w:tcPr>
            <w:tcW w:w="3087" w:type="dxa"/>
            <w:vMerge/>
            <w:vAlign w:val="center"/>
          </w:tcPr>
          <w:p w14:paraId="71792D0B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0C1E56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5 dm</w:t>
            </w:r>
          </w:p>
        </w:tc>
        <w:tc>
          <w:tcPr>
            <w:tcW w:w="1373" w:type="dxa"/>
            <w:vAlign w:val="center"/>
          </w:tcPr>
          <w:p w14:paraId="398B45C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2F002867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341AB3B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866585" w:rsidRPr="00866585" w14:paraId="1A37697D" w14:textId="77777777" w:rsidTr="009164CE">
        <w:trPr>
          <w:trHeight w:val="561"/>
        </w:trPr>
        <w:tc>
          <w:tcPr>
            <w:tcW w:w="3087" w:type="dxa"/>
            <w:vMerge/>
            <w:vAlign w:val="center"/>
          </w:tcPr>
          <w:p w14:paraId="3D3F9AC6" w14:textId="77777777" w:rsidR="00866585" w:rsidRPr="00866585" w:rsidRDefault="00866585" w:rsidP="00866585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4C217213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3A221C11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 cm</w:t>
            </w:r>
          </w:p>
        </w:tc>
        <w:tc>
          <w:tcPr>
            <w:tcW w:w="1726" w:type="dxa"/>
            <w:vAlign w:val="center"/>
          </w:tcPr>
          <w:p w14:paraId="499B97DC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711DAB09" w14:textId="77777777" w:rsidR="00866585" w:rsidRPr="00866585" w:rsidRDefault="00866585" w:rsidP="00866585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2 5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5AD6A591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779A9E9D" w14:textId="77777777" w:rsidR="00866585" w:rsidRPr="00866585" w:rsidRDefault="00866585" w:rsidP="00866585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16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01C3DF4E" w14:textId="77777777" w:rsidR="00866585" w:rsidRPr="00866585" w:rsidRDefault="00866585" w:rsidP="00866585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25A66F6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712CCAFA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5E73C0F8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9BED685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38596C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1CB6B6A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3E4798E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F181155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95DAE10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9EB80E4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4ABC85F1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D6B4398" w14:textId="77777777" w:rsidR="00866585" w:rsidRPr="00866585" w:rsidRDefault="00866585" w:rsidP="00866585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69ACB6A3" w14:textId="77777777" w:rsidR="001B318D" w:rsidRDefault="001B318D"/>
    <w:sectPr w:rsidR="001B31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3C17E1" w14:textId="77777777" w:rsidR="00937C9F" w:rsidRDefault="00937C9F">
      <w:pPr>
        <w:spacing w:after="0" w:line="240" w:lineRule="auto"/>
      </w:pPr>
      <w:r>
        <w:separator/>
      </w:r>
    </w:p>
  </w:endnote>
  <w:endnote w:type="continuationSeparator" w:id="0">
    <w:p w14:paraId="5CE550A5" w14:textId="77777777" w:rsidR="00937C9F" w:rsidRDefault="00937C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04987306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193B209" w14:textId="77777777" w:rsidR="00000000" w:rsidRDefault="008665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14:paraId="3A21CE0C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19B2A3" w14:textId="77777777" w:rsidR="00937C9F" w:rsidRDefault="00937C9F">
      <w:pPr>
        <w:spacing w:after="0" w:line="240" w:lineRule="auto"/>
      </w:pPr>
      <w:r>
        <w:separator/>
      </w:r>
    </w:p>
  </w:footnote>
  <w:footnote w:type="continuationSeparator" w:id="0">
    <w:p w14:paraId="3DAFA651" w14:textId="77777777" w:rsidR="00937C9F" w:rsidRDefault="00937C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C1651D"/>
    <w:multiLevelType w:val="hybridMultilevel"/>
    <w:tmpl w:val="28824EF8"/>
    <w:lvl w:ilvl="0" w:tplc="F8D48E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1B0C58"/>
    <w:multiLevelType w:val="multilevel"/>
    <w:tmpl w:val="69DC9A9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5C4B0D"/>
    <w:multiLevelType w:val="hybridMultilevel"/>
    <w:tmpl w:val="1FF667F2"/>
    <w:lvl w:ilvl="0" w:tplc="5A90CF74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24" w:hanging="360"/>
      </w:pPr>
    </w:lvl>
    <w:lvl w:ilvl="2" w:tplc="041A001B" w:tentative="1">
      <w:start w:val="1"/>
      <w:numFmt w:val="lowerRoman"/>
      <w:lvlText w:val="%3."/>
      <w:lvlJc w:val="right"/>
      <w:pPr>
        <w:ind w:left="2444" w:hanging="180"/>
      </w:pPr>
    </w:lvl>
    <w:lvl w:ilvl="3" w:tplc="041A000F" w:tentative="1">
      <w:start w:val="1"/>
      <w:numFmt w:val="decimal"/>
      <w:lvlText w:val="%4."/>
      <w:lvlJc w:val="left"/>
      <w:pPr>
        <w:ind w:left="3164" w:hanging="360"/>
      </w:pPr>
    </w:lvl>
    <w:lvl w:ilvl="4" w:tplc="041A0019" w:tentative="1">
      <w:start w:val="1"/>
      <w:numFmt w:val="lowerLetter"/>
      <w:lvlText w:val="%5."/>
      <w:lvlJc w:val="left"/>
      <w:pPr>
        <w:ind w:left="3884" w:hanging="360"/>
      </w:pPr>
    </w:lvl>
    <w:lvl w:ilvl="5" w:tplc="041A001B" w:tentative="1">
      <w:start w:val="1"/>
      <w:numFmt w:val="lowerRoman"/>
      <w:lvlText w:val="%6."/>
      <w:lvlJc w:val="right"/>
      <w:pPr>
        <w:ind w:left="4604" w:hanging="180"/>
      </w:pPr>
    </w:lvl>
    <w:lvl w:ilvl="6" w:tplc="041A000F" w:tentative="1">
      <w:start w:val="1"/>
      <w:numFmt w:val="decimal"/>
      <w:lvlText w:val="%7."/>
      <w:lvlJc w:val="left"/>
      <w:pPr>
        <w:ind w:left="5324" w:hanging="360"/>
      </w:pPr>
    </w:lvl>
    <w:lvl w:ilvl="7" w:tplc="041A0019" w:tentative="1">
      <w:start w:val="1"/>
      <w:numFmt w:val="lowerLetter"/>
      <w:lvlText w:val="%8."/>
      <w:lvlJc w:val="left"/>
      <w:pPr>
        <w:ind w:left="6044" w:hanging="360"/>
      </w:pPr>
    </w:lvl>
    <w:lvl w:ilvl="8" w:tplc="041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617632C1"/>
    <w:multiLevelType w:val="hybridMultilevel"/>
    <w:tmpl w:val="90B0374A"/>
    <w:lvl w:ilvl="0" w:tplc="4DFC2A54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HAns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39718C"/>
    <w:multiLevelType w:val="hybridMultilevel"/>
    <w:tmpl w:val="CC068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4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 w16cid:durableId="1656109558">
    <w:abstractNumId w:val="14"/>
  </w:num>
  <w:num w:numId="2" w16cid:durableId="518158980">
    <w:abstractNumId w:val="15"/>
  </w:num>
  <w:num w:numId="3" w16cid:durableId="790436785">
    <w:abstractNumId w:val="13"/>
  </w:num>
  <w:num w:numId="4" w16cid:durableId="1840582943">
    <w:abstractNumId w:val="6"/>
  </w:num>
  <w:num w:numId="5" w16cid:durableId="1506171536">
    <w:abstractNumId w:val="3"/>
  </w:num>
  <w:num w:numId="6" w16cid:durableId="1823886123">
    <w:abstractNumId w:val="9"/>
  </w:num>
  <w:num w:numId="7" w16cid:durableId="1802116136">
    <w:abstractNumId w:val="8"/>
  </w:num>
  <w:num w:numId="8" w16cid:durableId="2094736686">
    <w:abstractNumId w:val="2"/>
  </w:num>
  <w:num w:numId="9" w16cid:durableId="776681535">
    <w:abstractNumId w:val="12"/>
  </w:num>
  <w:num w:numId="10" w16cid:durableId="1736318814">
    <w:abstractNumId w:val="5"/>
  </w:num>
  <w:num w:numId="11" w16cid:durableId="148445873">
    <w:abstractNumId w:val="11"/>
  </w:num>
  <w:num w:numId="12" w16cid:durableId="536771061">
    <w:abstractNumId w:val="4"/>
  </w:num>
  <w:num w:numId="13" w16cid:durableId="1956789638">
    <w:abstractNumId w:val="0"/>
  </w:num>
  <w:num w:numId="14" w16cid:durableId="1064645682">
    <w:abstractNumId w:val="10"/>
  </w:num>
  <w:num w:numId="15" w16cid:durableId="619800942">
    <w:abstractNumId w:val="1"/>
  </w:num>
  <w:num w:numId="16" w16cid:durableId="14041364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6585"/>
    <w:rsid w:val="001B318D"/>
    <w:rsid w:val="00866585"/>
    <w:rsid w:val="008B6D79"/>
    <w:rsid w:val="00937C9F"/>
    <w:rsid w:val="00C85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5B81E4"/>
  <w15:chartTrackingRefBased/>
  <w15:docId w15:val="{51323CFA-3BCA-4709-A0D8-68475904C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866585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86658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866585"/>
  </w:style>
  <w:style w:type="paragraph" w:styleId="Footer">
    <w:name w:val="footer"/>
    <w:basedOn w:val="Normal"/>
    <w:link w:val="FooterChar"/>
    <w:uiPriority w:val="99"/>
    <w:unhideWhenUsed/>
    <w:rsid w:val="0086658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DefaultParagraphFont"/>
    <w:uiPriority w:val="99"/>
    <w:semiHidden/>
    <w:rsid w:val="00866585"/>
  </w:style>
  <w:style w:type="table" w:customStyle="1" w:styleId="Svijetlareetkatablice1">
    <w:name w:val="Svijetla rešetka tablice1"/>
    <w:basedOn w:val="TableNormal"/>
    <w:next w:val="TableGridLight"/>
    <w:uiPriority w:val="40"/>
    <w:rsid w:val="00866585"/>
    <w:pPr>
      <w:spacing w:after="0" w:line="240" w:lineRule="auto"/>
    </w:p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styleId="TableGridLight">
    <w:name w:val="Grid Table Light"/>
    <w:basedOn w:val="TableNormal"/>
    <w:uiPriority w:val="40"/>
    <w:rsid w:val="0086658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image" Target="media/image19.wmf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77</Words>
  <Characters>12409</Characters>
  <Application>Microsoft Office Word</Application>
  <DocSecurity>0</DocSecurity>
  <Lines>103</Lines>
  <Paragraphs>29</Paragraphs>
  <ScaleCrop>false</ScaleCrop>
  <Company/>
  <LinksUpToDate>false</LinksUpToDate>
  <CharactersWithSpaces>14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Suzana Šijan</cp:lastModifiedBy>
  <cp:revision>3</cp:revision>
  <dcterms:created xsi:type="dcterms:W3CDTF">2021-09-18T16:29:00Z</dcterms:created>
  <dcterms:modified xsi:type="dcterms:W3CDTF">2023-08-04T06:03:00Z</dcterms:modified>
</cp:coreProperties>
</file>